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9A3556" w14:textId="77777777" w:rsidR="00E959FE" w:rsidRDefault="00E959FE" w:rsidP="00F349E2">
      <w:pPr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15194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"/>
        <w:gridCol w:w="570"/>
        <w:gridCol w:w="1979"/>
        <w:gridCol w:w="2124"/>
        <w:gridCol w:w="1273"/>
        <w:gridCol w:w="1285"/>
        <w:gridCol w:w="845"/>
        <w:gridCol w:w="12"/>
        <w:gridCol w:w="1018"/>
        <w:gridCol w:w="966"/>
        <w:gridCol w:w="936"/>
        <w:gridCol w:w="872"/>
        <w:gridCol w:w="12"/>
        <w:gridCol w:w="1133"/>
        <w:gridCol w:w="1158"/>
        <w:gridCol w:w="373"/>
        <w:gridCol w:w="475"/>
        <w:gridCol w:w="21"/>
      </w:tblGrid>
      <w:tr w:rsidR="00E959FE" w14:paraId="73BCB94E" w14:textId="77777777" w:rsidTr="00E959FE">
        <w:trPr>
          <w:gridBefore w:val="1"/>
          <w:gridAfter w:val="2"/>
          <w:wBefore w:w="142" w:type="dxa"/>
          <w:wAfter w:w="496" w:type="dxa"/>
        </w:trPr>
        <w:tc>
          <w:tcPr>
            <w:tcW w:w="4673" w:type="dxa"/>
            <w:gridSpan w:val="3"/>
          </w:tcPr>
          <w:p w14:paraId="14AD8972" w14:textId="77777777" w:rsidR="00E959FE" w:rsidRPr="00311086" w:rsidRDefault="00E959FE" w:rsidP="00E959F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311086">
              <w:rPr>
                <w:rFonts w:ascii="Times New Roman" w:hAnsi="Times New Roman" w:cs="Times New Roman"/>
                <w:bCs/>
                <w:sz w:val="26"/>
                <w:szCs w:val="26"/>
              </w:rPr>
              <w:t>UBND HUYỆN MÙ CANG CHẢI</w:t>
            </w:r>
          </w:p>
          <w:p w14:paraId="607EA651" w14:textId="77777777" w:rsidR="00E959FE" w:rsidRPr="00E959FE" w:rsidRDefault="00E959FE" w:rsidP="00E959F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959FE">
              <w:rPr>
                <w:rFonts w:ascii="Times New Roman" w:hAnsi="Times New Roman" w:cs="Times New Roman"/>
                <w:b/>
                <w:sz w:val="26"/>
                <w:szCs w:val="26"/>
              </w:rPr>
              <w:t>TRƯỜNG PTDTBT TH&amp;THCS</w:t>
            </w:r>
          </w:p>
          <w:p w14:paraId="75BF4B56" w14:textId="77777777" w:rsidR="00E959FE" w:rsidRDefault="00E959FE" w:rsidP="00E959F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959FE">
              <w:rPr>
                <w:rFonts w:ascii="Times New Roman" w:hAnsi="Times New Roman" w:cs="Times New Roman"/>
                <w:b/>
                <w:sz w:val="26"/>
                <w:szCs w:val="26"/>
              </w:rPr>
              <w:t>DẾ XU PHÌNH</w:t>
            </w:r>
          </w:p>
          <w:p w14:paraId="104132CA" w14:textId="0D4408A4" w:rsidR="00E959FE" w:rsidRPr="00E959FE" w:rsidRDefault="00E959FE" w:rsidP="00E959F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060C35E0" wp14:editId="1835B285">
                      <wp:simplePos x="0" y="0"/>
                      <wp:positionH relativeFrom="column">
                        <wp:posOffset>995333</wp:posOffset>
                      </wp:positionH>
                      <wp:positionV relativeFrom="paragraph">
                        <wp:posOffset>40698</wp:posOffset>
                      </wp:positionV>
                      <wp:extent cx="714894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489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45ACF11" id="Straight Connector 3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8.35pt,3.2pt" to="134.6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1007AC88" w14:textId="77777777" w:rsidR="00E959FE" w:rsidRDefault="00E959FE" w:rsidP="00F349E2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883" w:type="dxa"/>
            <w:gridSpan w:val="12"/>
          </w:tcPr>
          <w:p w14:paraId="203DD58D" w14:textId="77777777" w:rsidR="00E959FE" w:rsidRDefault="00E959FE" w:rsidP="00E959F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vi-VN"/>
              </w:rPr>
            </w:pPr>
            <w:r w:rsidRPr="00446848">
              <w:rPr>
                <w:rFonts w:ascii="Times New Roman" w:hAnsi="Times New Roman"/>
                <w:b/>
                <w:sz w:val="28"/>
                <w:szCs w:val="28"/>
              </w:rPr>
              <w:t xml:space="preserve">MA TRẬN ĐỀ KIỂM TRA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CUỐI </w:t>
            </w:r>
            <w:r w:rsidRPr="00446848">
              <w:rPr>
                <w:rFonts w:ascii="Times New Roman" w:hAnsi="Times New Roman"/>
                <w:b/>
                <w:sz w:val="28"/>
                <w:szCs w:val="28"/>
              </w:rPr>
              <w:t>HỌC KỲ I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I</w:t>
            </w:r>
          </w:p>
          <w:p w14:paraId="7F363CBD" w14:textId="77777777" w:rsidR="00E959FE" w:rsidRPr="00E5432C" w:rsidRDefault="00E959FE" w:rsidP="00E959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6848">
              <w:rPr>
                <w:rFonts w:ascii="Times New Roman" w:hAnsi="Times New Roman"/>
                <w:b/>
                <w:sz w:val="28"/>
                <w:szCs w:val="28"/>
              </w:rPr>
              <w:t>NĂM HỌC 202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 w:rsidRPr="00446848">
              <w:rPr>
                <w:rFonts w:ascii="Times New Roman" w:hAnsi="Times New Roman"/>
                <w:b/>
                <w:sz w:val="28"/>
                <w:szCs w:val="28"/>
              </w:rPr>
              <w:t>-202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  <w:p w14:paraId="5EC5198A" w14:textId="77777777" w:rsidR="00E959FE" w:rsidRDefault="00E959FE" w:rsidP="00E959FE">
            <w:pPr>
              <w:jc w:val="center"/>
            </w:pPr>
            <w:r w:rsidRPr="00446848">
              <w:rPr>
                <w:rFonts w:ascii="Times New Roman" w:hAnsi="Times New Roman"/>
                <w:b/>
                <w:sz w:val="28"/>
                <w:szCs w:val="28"/>
              </w:rPr>
              <w:t xml:space="preserve">MÔN: </w:t>
            </w:r>
            <w:r>
              <w:rPr>
                <w:rFonts w:ascii="Times New Roman" w:hAnsi="Times New Roman"/>
                <w:b/>
                <w:lang w:val="es-ES_tradnl"/>
              </w:rPr>
              <w:t>TOÁN</w:t>
            </w:r>
            <w:r w:rsidRPr="00501023">
              <w:rPr>
                <w:rFonts w:ascii="Times New Roman" w:hAnsi="Times New Roman"/>
                <w:b/>
                <w:lang w:val="es-ES_tradnl"/>
              </w:rPr>
              <w:t xml:space="preserve">   LỚP: </w:t>
            </w:r>
            <w:r>
              <w:rPr>
                <w:rFonts w:ascii="Times New Roman" w:hAnsi="Times New Roman"/>
                <w:b/>
                <w:lang w:val="es-ES_tradnl"/>
              </w:rPr>
              <w:t>6</w:t>
            </w:r>
          </w:p>
          <w:p w14:paraId="4A71BF24" w14:textId="77777777" w:rsidR="00E959FE" w:rsidRPr="000C34EE" w:rsidRDefault="00E959FE" w:rsidP="00E959F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6848">
              <w:rPr>
                <w:rFonts w:ascii="Times New Roman" w:hAnsi="Times New Roman"/>
                <w:sz w:val="28"/>
                <w:szCs w:val="28"/>
              </w:rPr>
              <w:t xml:space="preserve">Thời gian làm bài: </w:t>
            </w:r>
            <w:r>
              <w:rPr>
                <w:rFonts w:ascii="Times New Roman" w:hAnsi="Times New Roman"/>
                <w:sz w:val="28"/>
                <w:szCs w:val="28"/>
              </w:rPr>
              <w:t>90</w:t>
            </w:r>
            <w:r w:rsidRPr="00446848">
              <w:rPr>
                <w:rFonts w:ascii="Times New Roman" w:hAnsi="Times New Roman"/>
                <w:sz w:val="28"/>
                <w:szCs w:val="28"/>
              </w:rPr>
              <w:t xml:space="preserve"> phút (không kể thời gian giao đề)</w:t>
            </w:r>
          </w:p>
          <w:p w14:paraId="08BE9329" w14:textId="77777777" w:rsidR="00E959FE" w:rsidRDefault="00E959FE" w:rsidP="00E959FE">
            <w:pP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:lang w:val="vi-VN" w:eastAsia="vi-VN"/>
              </w:rPr>
            </w:pPr>
          </w:p>
          <w:p w14:paraId="117294A2" w14:textId="77777777" w:rsidR="00E959FE" w:rsidRDefault="00E959FE" w:rsidP="00F349E2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612CB" w14:paraId="2B1F4037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1" w:type="dxa"/>
          <w:trHeight w:val="367"/>
        </w:trPr>
        <w:tc>
          <w:tcPr>
            <w:tcW w:w="712" w:type="dxa"/>
            <w:gridSpan w:val="2"/>
            <w:vMerge w:val="restart"/>
            <w:shd w:val="clear" w:color="auto" w:fill="auto"/>
            <w:vAlign w:val="center"/>
          </w:tcPr>
          <w:p w14:paraId="76389341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T</w:t>
            </w:r>
          </w:p>
          <w:p w14:paraId="73761A3F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  <w:t>(1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1979" w:type="dxa"/>
            <w:vMerge w:val="restart"/>
            <w:shd w:val="clear" w:color="auto" w:fill="auto"/>
            <w:vAlign w:val="center"/>
          </w:tcPr>
          <w:p w14:paraId="14D9E9FC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Chương/Chủ đề</w:t>
            </w:r>
          </w:p>
          <w:p w14:paraId="06F22F35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3397" w:type="dxa"/>
            <w:gridSpan w:val="2"/>
            <w:vMerge w:val="restart"/>
            <w:shd w:val="clear" w:color="auto" w:fill="auto"/>
            <w:vAlign w:val="center"/>
          </w:tcPr>
          <w:p w14:paraId="1409C2BF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5580DF98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8237" w:type="dxa"/>
            <w:gridSpan w:val="10"/>
            <w:shd w:val="clear" w:color="auto" w:fill="auto"/>
            <w:vAlign w:val="center"/>
          </w:tcPr>
          <w:p w14:paraId="4C0EABA0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14:paraId="69DAF80F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848" w:type="dxa"/>
            <w:gridSpan w:val="2"/>
            <w:shd w:val="clear" w:color="auto" w:fill="auto"/>
          </w:tcPr>
          <w:p w14:paraId="106B369D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ổng % điểm</w:t>
            </w:r>
          </w:p>
          <w:p w14:paraId="7C1ACC5F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8612CB" w14:paraId="23741E93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68EF4071" w14:textId="77777777" w:rsidR="00775757" w:rsidRDefault="00775757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</w:tcPr>
          <w:p w14:paraId="3D880D50" w14:textId="77777777" w:rsidR="00775757" w:rsidRDefault="00775757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vMerge/>
            <w:shd w:val="clear" w:color="auto" w:fill="auto"/>
          </w:tcPr>
          <w:p w14:paraId="27737CDF" w14:textId="77777777" w:rsidR="00775757" w:rsidRDefault="00775757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42" w:type="dxa"/>
            <w:gridSpan w:val="3"/>
            <w:shd w:val="clear" w:color="auto" w:fill="auto"/>
            <w:vAlign w:val="center"/>
          </w:tcPr>
          <w:p w14:paraId="148A4371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14:paraId="174A0405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1808" w:type="dxa"/>
            <w:gridSpan w:val="2"/>
            <w:shd w:val="clear" w:color="auto" w:fill="auto"/>
            <w:vAlign w:val="center"/>
          </w:tcPr>
          <w:p w14:paraId="0D88EF9D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2303" w:type="dxa"/>
            <w:gridSpan w:val="3"/>
            <w:shd w:val="clear" w:color="auto" w:fill="auto"/>
            <w:vAlign w:val="center"/>
          </w:tcPr>
          <w:p w14:paraId="595D0B90" w14:textId="77777777" w:rsidR="00775757" w:rsidRDefault="00577F44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869" w:type="dxa"/>
            <w:gridSpan w:val="3"/>
            <w:shd w:val="clear" w:color="auto" w:fill="auto"/>
          </w:tcPr>
          <w:p w14:paraId="61916F9F" w14:textId="77777777" w:rsidR="00775757" w:rsidRDefault="00775757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8612CB" w14:paraId="3EA9C8F2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39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38C5B1E3" w14:textId="77777777" w:rsidR="00775757" w:rsidRDefault="00775757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</w:tcPr>
          <w:p w14:paraId="13462C0E" w14:textId="77777777" w:rsidR="00775757" w:rsidRDefault="00775757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vMerge/>
            <w:shd w:val="clear" w:color="auto" w:fill="auto"/>
          </w:tcPr>
          <w:p w14:paraId="0614DFB8" w14:textId="77777777" w:rsidR="00775757" w:rsidRDefault="00775757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85" w:type="dxa"/>
            <w:shd w:val="clear" w:color="auto" w:fill="auto"/>
            <w:vAlign w:val="center"/>
          </w:tcPr>
          <w:p w14:paraId="69D74605" w14:textId="77777777" w:rsidR="00775757" w:rsidRDefault="00577F44" w:rsidP="00BC5FAB">
            <w:pPr>
              <w:ind w:hanging="105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02A62628" w14:textId="77777777" w:rsidR="00775757" w:rsidRDefault="00577F44" w:rsidP="00BC5FAB">
            <w:pPr>
              <w:ind w:hanging="105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3B127511" w14:textId="77777777" w:rsidR="00775757" w:rsidRDefault="00577F44" w:rsidP="00BC5FAB">
            <w:pPr>
              <w:ind w:hanging="105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966" w:type="dxa"/>
            <w:shd w:val="clear" w:color="auto" w:fill="auto"/>
            <w:vAlign w:val="center"/>
          </w:tcPr>
          <w:p w14:paraId="4E21F148" w14:textId="77777777" w:rsidR="00775757" w:rsidRDefault="00577F44" w:rsidP="00BC5FAB">
            <w:pPr>
              <w:ind w:hanging="105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07323B6A" w14:textId="77777777" w:rsidR="00775757" w:rsidRDefault="00577F44" w:rsidP="00BC5FAB">
            <w:pPr>
              <w:ind w:hanging="105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2D1E0655" w14:textId="77777777" w:rsidR="00775757" w:rsidRDefault="00577F44" w:rsidP="00BC5FAB">
            <w:pPr>
              <w:ind w:hanging="105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1133" w:type="dxa"/>
            <w:shd w:val="clear" w:color="auto" w:fill="auto"/>
            <w:vAlign w:val="center"/>
          </w:tcPr>
          <w:p w14:paraId="73E5C6E3" w14:textId="77777777" w:rsidR="00775757" w:rsidRDefault="00577F44" w:rsidP="00BC5FAB">
            <w:pPr>
              <w:ind w:hanging="105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1158" w:type="dxa"/>
            <w:shd w:val="clear" w:color="auto" w:fill="auto"/>
            <w:vAlign w:val="center"/>
          </w:tcPr>
          <w:p w14:paraId="510BF4C4" w14:textId="77777777" w:rsidR="00775757" w:rsidRDefault="00577F44" w:rsidP="00BC5FAB">
            <w:pPr>
              <w:ind w:hanging="105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869" w:type="dxa"/>
            <w:gridSpan w:val="3"/>
            <w:shd w:val="clear" w:color="auto" w:fill="auto"/>
          </w:tcPr>
          <w:p w14:paraId="52B9D83F" w14:textId="77777777" w:rsidR="00775757" w:rsidRDefault="00775757" w:rsidP="00BC5FA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8612CB" w14:paraId="318FBDD6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2"/>
        </w:trPr>
        <w:tc>
          <w:tcPr>
            <w:tcW w:w="712" w:type="dxa"/>
            <w:gridSpan w:val="2"/>
            <w:shd w:val="clear" w:color="auto" w:fill="auto"/>
            <w:vAlign w:val="center"/>
          </w:tcPr>
          <w:p w14:paraId="128EC083" w14:textId="77777777" w:rsidR="00775757" w:rsidRDefault="00577F44" w:rsidP="007134F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1</w:t>
            </w:r>
          </w:p>
          <w:p w14:paraId="097C17D7" w14:textId="77777777" w:rsidR="00775757" w:rsidRDefault="00775757" w:rsidP="007134F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shd w:val="clear" w:color="auto" w:fill="auto"/>
            <w:vAlign w:val="center"/>
          </w:tcPr>
          <w:p w14:paraId="60AAF22D" w14:textId="007506CB" w:rsidR="00775757" w:rsidRPr="007134FB" w:rsidRDefault="00931185" w:rsidP="007134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ột số yếu tố về thống kê và xác suất</w:t>
            </w: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19198496" w14:textId="7C0FCF8E" w:rsidR="00775757" w:rsidRPr="00931185" w:rsidRDefault="00931185" w:rsidP="007134FB">
            <w:pP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Xác suất thực nghiệm trong một số trò chơi đơn giản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030038FA" w14:textId="77777777" w:rsidR="00775757" w:rsidRPr="002337A6" w:rsidRDefault="00775757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14:paraId="3A967110" w14:textId="77777777" w:rsidR="00775757" w:rsidRPr="002337A6" w:rsidRDefault="00775757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387C4D07" w14:textId="77777777" w:rsidR="00775757" w:rsidRPr="002337A6" w:rsidRDefault="00775757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13A3EAB3" w14:textId="77777777" w:rsidR="00775757" w:rsidRPr="002337A6" w:rsidRDefault="00775757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126F90C0" w14:textId="77777777" w:rsidR="00775757" w:rsidRPr="002337A6" w:rsidRDefault="00775757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66AE7721" w14:textId="7B42DBEF" w:rsidR="00775757" w:rsidRPr="002337A6" w:rsidRDefault="00775757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4E1D246C" w14:textId="77777777" w:rsidR="00775757" w:rsidRPr="002337A6" w:rsidRDefault="00775757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5943DE6E" w14:textId="77777777" w:rsidR="00775757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1</w:t>
            </w:r>
          </w:p>
          <w:p w14:paraId="268ECBE2" w14:textId="4E1105A6" w:rsidR="00931185" w:rsidRPr="002337A6" w:rsidRDefault="008612CB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(B4)</w:t>
            </w:r>
          </w:p>
          <w:p w14:paraId="4F0B319A" w14:textId="7771D911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1 đ)</w:t>
            </w: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7B7AD023" w14:textId="63696CB1" w:rsidR="00775757" w:rsidRDefault="007134FB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1</w:t>
            </w:r>
            <w:r w:rsidR="003D7708"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0</w:t>
            </w:r>
          </w:p>
        </w:tc>
      </w:tr>
      <w:tr w:rsidR="008612CB" w14:paraId="486170A1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 w:val="restart"/>
            <w:shd w:val="clear" w:color="auto" w:fill="auto"/>
            <w:vAlign w:val="center"/>
          </w:tcPr>
          <w:p w14:paraId="33395506" w14:textId="77777777" w:rsidR="00931185" w:rsidRDefault="00931185" w:rsidP="007134FB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</w:rPr>
              <w:t>2</w:t>
            </w:r>
          </w:p>
        </w:tc>
        <w:tc>
          <w:tcPr>
            <w:tcW w:w="1979" w:type="dxa"/>
            <w:vMerge w:val="restart"/>
            <w:shd w:val="clear" w:color="auto" w:fill="auto"/>
            <w:vAlign w:val="center"/>
          </w:tcPr>
          <w:p w14:paraId="6E88030C" w14:textId="5E44CBD8" w:rsidR="00931185" w:rsidRPr="00B44C0B" w:rsidRDefault="00931185" w:rsidP="00B44C0B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Phân số và số thập phân</w:t>
            </w: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1230789C" w14:textId="3C6B0445" w:rsidR="00931185" w:rsidRPr="00BC5FAB" w:rsidRDefault="00931185" w:rsidP="007134FB">
            <w:pP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Phân số với tử và mẫu là số nguyên.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6827E1BB" w14:textId="77777777" w:rsidR="00931185" w:rsidRPr="002337A6" w:rsidRDefault="002337A6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2</w:t>
            </w:r>
          </w:p>
          <w:p w14:paraId="3044305C" w14:textId="77777777" w:rsidR="002337A6" w:rsidRPr="002337A6" w:rsidRDefault="002337A6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1; C2)</w:t>
            </w:r>
          </w:p>
          <w:p w14:paraId="688FC2EC" w14:textId="09413892" w:rsidR="002337A6" w:rsidRPr="002337A6" w:rsidRDefault="002337A6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E35D829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22B28379" w14:textId="3930B46B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52A5C3C4" w14:textId="45145C96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3C5419A2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13933DC6" w14:textId="2DBCF51E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12B58F6A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5A4B935C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20611B4F" w14:textId="3FF0DE4D" w:rsidR="00931185" w:rsidRPr="003D7708" w:rsidRDefault="003D7708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5</w:t>
            </w:r>
          </w:p>
        </w:tc>
      </w:tr>
      <w:tr w:rsidR="008612CB" w14:paraId="1A178E3D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095AFF8D" w14:textId="77777777" w:rsidR="00931185" w:rsidRDefault="00931185" w:rsidP="007134FB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030A86D7" w14:textId="77777777" w:rsidR="00931185" w:rsidRDefault="00931185" w:rsidP="007134F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45E38593" w14:textId="2F821C55" w:rsidR="00931185" w:rsidRPr="00BC5FAB" w:rsidRDefault="000673BC" w:rsidP="007134FB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5307D">
              <w:rPr>
                <w:rFonts w:ascii="Times New Roman" w:eastAsia="Times New Roman" w:hAnsi="Times New Roman" w:cs="Times New Roman"/>
              </w:rPr>
              <w:t>Hỗn số.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42D2AD46" w14:textId="2E3B7573" w:rsidR="00597ED3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</w:t>
            </w:r>
          </w:p>
          <w:p w14:paraId="274E1EAA" w14:textId="66C4B9A6" w:rsidR="00597ED3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8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)</w:t>
            </w:r>
          </w:p>
          <w:p w14:paraId="44883D55" w14:textId="7AFB1720" w:rsidR="00931185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2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39A5CA0F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284575AC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0BC00142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5FFCF62D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067CF4D8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02C9A371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0C8FD688" w14:textId="77777777" w:rsidR="00931185" w:rsidRPr="002337A6" w:rsidRDefault="00931185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0525E6E5" w14:textId="4289EAD6" w:rsidR="00931185" w:rsidRDefault="003D7708" w:rsidP="007134FB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2,5</w:t>
            </w:r>
          </w:p>
        </w:tc>
      </w:tr>
      <w:tr w:rsidR="008612CB" w14:paraId="004DD3E4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34424EA1" w14:textId="77777777" w:rsidR="000673BC" w:rsidRDefault="000673BC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6ECF4443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207AAD03" w14:textId="3905DD43" w:rsidR="000673BC" w:rsidRPr="00BC5FAB" w:rsidRDefault="000673BC" w:rsidP="000673BC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Phép cộng và phép trừ phân số.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7EF1AA80" w14:textId="77777777" w:rsidR="002337A6" w:rsidRPr="002337A6" w:rsidRDefault="002337A6" w:rsidP="002337A6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2</w:t>
            </w:r>
          </w:p>
          <w:p w14:paraId="1826F2BA" w14:textId="508FB8DB" w:rsidR="002337A6" w:rsidRPr="002337A6" w:rsidRDefault="002337A6" w:rsidP="002337A6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3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; 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4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)</w:t>
            </w:r>
          </w:p>
          <w:p w14:paraId="1D4C0A82" w14:textId="293A97B9" w:rsidR="000673BC" w:rsidRPr="002337A6" w:rsidRDefault="002337A6" w:rsidP="002337A6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093BDC78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5885A6C2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34345636" w14:textId="77777777" w:rsidR="000673BC" w:rsidRDefault="00467CE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0,5</w:t>
            </w:r>
          </w:p>
          <w:p w14:paraId="5D93A2C0" w14:textId="77777777" w:rsidR="00467CE2" w:rsidRDefault="00467CE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(B1)</w:t>
            </w:r>
          </w:p>
          <w:p w14:paraId="1A5B3F0A" w14:textId="76A009ED" w:rsidR="00467CE2" w:rsidRPr="00467CE2" w:rsidRDefault="00467CE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đ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398E1EF3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1C463296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4C0F63F5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057A8214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47DCE519" w14:textId="4A056E73" w:rsidR="000673BC" w:rsidRDefault="003D7708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15</w:t>
            </w:r>
          </w:p>
        </w:tc>
      </w:tr>
      <w:tr w:rsidR="008612CB" w14:paraId="0039DD62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44C68335" w14:textId="77777777" w:rsidR="000673BC" w:rsidRDefault="000673BC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0EA456A2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519C4690" w14:textId="310628D6" w:rsidR="000673BC" w:rsidRPr="00BC5FAB" w:rsidRDefault="000673BC" w:rsidP="000673BC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Phép nhân và phép chia phân số.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3C18DCC8" w14:textId="099D5FE1" w:rsidR="002337A6" w:rsidRPr="002337A6" w:rsidRDefault="00597ED3" w:rsidP="002337A6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</w:t>
            </w:r>
          </w:p>
          <w:p w14:paraId="20DABEF2" w14:textId="5A0D3A9C" w:rsidR="002337A6" w:rsidRPr="002337A6" w:rsidRDefault="002337A6" w:rsidP="002337A6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5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)</w:t>
            </w:r>
          </w:p>
          <w:p w14:paraId="734BE79D" w14:textId="488E635D" w:rsidR="000673BC" w:rsidRPr="002337A6" w:rsidRDefault="002337A6" w:rsidP="002337A6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2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4201620E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4A1B7BD7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6E2936AB" w14:textId="77777777" w:rsidR="00467CE2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0,5</w:t>
            </w:r>
          </w:p>
          <w:p w14:paraId="3E232213" w14:textId="77777777" w:rsidR="00467CE2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(B1)</w:t>
            </w:r>
          </w:p>
          <w:p w14:paraId="1B6ACF42" w14:textId="64DF18BA" w:rsidR="000673BC" w:rsidRPr="002337A6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đ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6B9DDCE2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222FB600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1B65E70F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2F5DE1BF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3FAA382D" w14:textId="483C4998" w:rsidR="000673BC" w:rsidRDefault="003D7708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12,5</w:t>
            </w:r>
          </w:p>
        </w:tc>
      </w:tr>
      <w:tr w:rsidR="008612CB" w14:paraId="3E31DFE6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46EEB392" w14:textId="77777777" w:rsidR="000673BC" w:rsidRDefault="000673BC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4E6BC001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16B1D808" w14:textId="21168B65" w:rsidR="000673BC" w:rsidRPr="00BC5FAB" w:rsidRDefault="000673BC" w:rsidP="000673BC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D5307D">
              <w:rPr>
                <w:rFonts w:ascii="Times New Roman" w:eastAsia="Times New Roman" w:hAnsi="Times New Roman" w:cs="Times New Roman"/>
              </w:rPr>
              <w:t>Hai bài toán về phân số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62CFD8B3" w14:textId="77777777" w:rsidR="000C51F5" w:rsidRPr="002337A6" w:rsidRDefault="000C51F5" w:rsidP="000C51F5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2</w:t>
            </w:r>
          </w:p>
          <w:p w14:paraId="5AB9381F" w14:textId="6D63497B" w:rsidR="000C51F5" w:rsidRPr="002337A6" w:rsidRDefault="000C51F5" w:rsidP="000C51F5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6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; 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7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)</w:t>
            </w:r>
          </w:p>
          <w:p w14:paraId="3FB97370" w14:textId="0EAAE916" w:rsidR="000673BC" w:rsidRPr="002337A6" w:rsidRDefault="000C51F5" w:rsidP="000C51F5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488E62EF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19763D19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6812AC7D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2F703165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7E23BE70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C4DCB38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0F79F8FD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5551CCFD" w14:textId="4BE028E8" w:rsidR="000673BC" w:rsidRDefault="003D7708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5</w:t>
            </w:r>
          </w:p>
        </w:tc>
      </w:tr>
      <w:tr w:rsidR="008612CB" w14:paraId="39A15C3C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1A675A2A" w14:textId="77777777" w:rsidR="000673BC" w:rsidRDefault="000673BC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09FACE69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75CD3AC1" w14:textId="61C879D6" w:rsidR="000673BC" w:rsidRPr="00BC5FAB" w:rsidRDefault="000673BC" w:rsidP="000673BC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Số thập phân.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5D53E92F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14:paraId="77259FA4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796A422C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76CA0216" w14:textId="7304FEC2" w:rsidR="00467CE2" w:rsidRPr="00597ED3" w:rsidRDefault="00467CE2" w:rsidP="00467CE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3EBEF017" w14:textId="059ADA23" w:rsidR="00467CE2" w:rsidRPr="00597ED3" w:rsidRDefault="00467CE2" w:rsidP="00467CE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97ED3">
              <w:rPr>
                <w:rFonts w:ascii="Times New Roman" w:hAnsi="Times New Roman" w:cs="Times New Roman"/>
                <w:spacing w:val="-8"/>
              </w:rPr>
              <w:t>(</w:t>
            </w:r>
            <w:r>
              <w:rPr>
                <w:rFonts w:ascii="Times New Roman" w:hAnsi="Times New Roman" w:cs="Times New Roman"/>
                <w:spacing w:val="-8"/>
              </w:rPr>
              <w:t>B2</w:t>
            </w:r>
            <w:r w:rsidRPr="00597ED3">
              <w:rPr>
                <w:rFonts w:ascii="Times New Roman" w:hAnsi="Times New Roman" w:cs="Times New Roman"/>
                <w:spacing w:val="-8"/>
              </w:rPr>
              <w:t>)</w:t>
            </w:r>
          </w:p>
          <w:p w14:paraId="7C798BE4" w14:textId="1FBAEB9A" w:rsidR="000673BC" w:rsidRPr="002337A6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  <w:r w:rsidRPr="00597ED3">
              <w:rPr>
                <w:rFonts w:ascii="Times New Roman" w:hAnsi="Times New Roman" w:cs="Times New Roman"/>
                <w:spacing w:val="-8"/>
              </w:rPr>
              <w:t xml:space="preserve"> đ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5DF8980C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24EDE5B1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55918F44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4C3206FC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3642BEE0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</w:tr>
      <w:tr w:rsidR="008612CB" w14:paraId="614CBCA1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7BED50C6" w14:textId="77777777" w:rsidR="000673BC" w:rsidRDefault="000673BC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5A40C726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0224D167" w14:textId="62F6E261" w:rsidR="000673BC" w:rsidRPr="00BC5FAB" w:rsidRDefault="000673BC" w:rsidP="000673BC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Làm tròn số thập phân.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497B3B9D" w14:textId="77777777" w:rsidR="000673BC" w:rsidRPr="00597ED3" w:rsidRDefault="00597ED3" w:rsidP="000673BC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97ED3">
              <w:rPr>
                <w:rFonts w:ascii="Times New Roman" w:hAnsi="Times New Roman" w:cs="Times New Roman"/>
                <w:spacing w:val="-8"/>
              </w:rPr>
              <w:t>2</w:t>
            </w:r>
          </w:p>
          <w:p w14:paraId="5974E242" w14:textId="77777777" w:rsidR="00597ED3" w:rsidRPr="00597ED3" w:rsidRDefault="00597ED3" w:rsidP="000673BC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97ED3">
              <w:rPr>
                <w:rFonts w:ascii="Times New Roman" w:hAnsi="Times New Roman" w:cs="Times New Roman"/>
                <w:spacing w:val="-8"/>
              </w:rPr>
              <w:t>(C9;C10)</w:t>
            </w:r>
          </w:p>
          <w:p w14:paraId="598212AA" w14:textId="1ED48DC5" w:rsidR="00597ED3" w:rsidRPr="002337A6" w:rsidRDefault="00597ED3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 w:rsidRPr="00597ED3">
              <w:rPr>
                <w:rFonts w:ascii="Times New Roman" w:hAnsi="Times New Roman" w:cs="Times New Roman"/>
                <w:spacing w:val="-8"/>
              </w:rPr>
              <w:t>0,5 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E12F114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67B77DA1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055B82F3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22BB689D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0AA91BB1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149801D0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268A37FE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1F92E44A" w14:textId="718E1A34" w:rsidR="000673BC" w:rsidRDefault="003D7708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5</w:t>
            </w:r>
          </w:p>
        </w:tc>
      </w:tr>
      <w:tr w:rsidR="008612CB" w14:paraId="4606F796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57ED4CD8" w14:textId="77777777" w:rsidR="000673BC" w:rsidRDefault="000673BC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45A9EAF0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22A6C551" w14:textId="345782B3" w:rsidR="000673BC" w:rsidRPr="00BC5FAB" w:rsidRDefault="000673BC" w:rsidP="000673BC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Tỉ số và tỉ số phần trăm.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7D704C57" w14:textId="77777777" w:rsidR="00597ED3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</w:t>
            </w:r>
          </w:p>
          <w:p w14:paraId="582D9E9D" w14:textId="0BAA827A" w:rsidR="00597ED3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1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)</w:t>
            </w:r>
          </w:p>
          <w:p w14:paraId="72EC7CE1" w14:textId="692AD45C" w:rsidR="000673BC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2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757FB660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3F847DC8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58DA33B4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45FE5642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494001F6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79807FE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5E777C01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28DD1F50" w14:textId="6EE641E9" w:rsidR="000673BC" w:rsidRDefault="003D7708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2,5</w:t>
            </w:r>
          </w:p>
        </w:tc>
      </w:tr>
      <w:tr w:rsidR="008612CB" w14:paraId="156FC1D5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 w:val="restart"/>
            <w:shd w:val="clear" w:color="auto" w:fill="auto"/>
            <w:vAlign w:val="center"/>
          </w:tcPr>
          <w:p w14:paraId="5D2A9C8A" w14:textId="77777777" w:rsidR="00A47E62" w:rsidRDefault="00A47E62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1979" w:type="dxa"/>
            <w:vMerge w:val="restart"/>
            <w:shd w:val="clear" w:color="auto" w:fill="auto"/>
            <w:vAlign w:val="center"/>
          </w:tcPr>
          <w:p w14:paraId="717689EE" w14:textId="5690EE6F" w:rsidR="00A47E62" w:rsidRPr="00B44C0B" w:rsidRDefault="00A47E62" w:rsidP="00B44C0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</w:rPr>
              <w:t>Hình học phẳng</w:t>
            </w: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6B965D61" w14:textId="75282F1E" w:rsidR="00A47E62" w:rsidRPr="00181E85" w:rsidRDefault="00A47E62" w:rsidP="000673BC">
            <w:pP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Điểm, đường thẳng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275C39FE" w14:textId="77777777" w:rsidR="00597ED3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</w:t>
            </w:r>
          </w:p>
          <w:p w14:paraId="18299D8B" w14:textId="56A7BFE5" w:rsidR="00597ED3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2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)</w:t>
            </w:r>
          </w:p>
          <w:p w14:paraId="02893E10" w14:textId="0F8D8FED" w:rsidR="00A47E62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2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61EADF9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42051236" w14:textId="3B3FF8EE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5798698C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0D160817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214100DF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55CB2C6C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6E741B06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773DB5AE" w14:textId="4A1C0A0C" w:rsidR="00A47E62" w:rsidRPr="003D7708" w:rsidRDefault="003D7708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2,5</w:t>
            </w:r>
          </w:p>
        </w:tc>
      </w:tr>
      <w:tr w:rsidR="008612CB" w14:paraId="1E747F11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7B6BD853" w14:textId="77777777" w:rsidR="00A47E62" w:rsidRDefault="00A47E62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7356E115" w14:textId="77777777" w:rsidR="00A47E62" w:rsidRDefault="00A47E62" w:rsidP="000673BC">
            <w:pPr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6705E96C" w14:textId="65D641B3" w:rsidR="00A47E62" w:rsidRPr="00BC5FAB" w:rsidRDefault="00A47E62" w:rsidP="000673BC">
            <w:pPr>
              <w:rPr>
                <w:rFonts w:ascii="Times New Roman" w:eastAsia="Times New Roman" w:hAnsi="Times New Roman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Hai đường thẳng cắt nhau, song song.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5F1011D1" w14:textId="761756B2" w:rsidR="00597ED3" w:rsidRPr="002337A6" w:rsidRDefault="003D7708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2</w:t>
            </w:r>
          </w:p>
          <w:p w14:paraId="06885ED6" w14:textId="06623C50" w:rsidR="00597ED3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3</w:t>
            </w:r>
            <w:r w:rsidR="00467CE2">
              <w:rPr>
                <w:rFonts w:ascii="Times New Roman" w:hAnsi="Times New Roman" w:cs="Times New Roman"/>
                <w:color w:val="000000" w:themeColor="text1"/>
                <w:spacing w:val="-8"/>
              </w:rPr>
              <w:t>; C15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)</w:t>
            </w:r>
          </w:p>
          <w:p w14:paraId="68D8CBBE" w14:textId="7865E192" w:rsidR="00A47E62" w:rsidRPr="002337A6" w:rsidRDefault="00597ED3" w:rsidP="00597ED3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00D2D5C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74920D7E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221C8A45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3BF13755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2FE48F8C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6E63B543" w14:textId="2228D4FD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327EBE51" w14:textId="0854395A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4357E838" w14:textId="778BA86E" w:rsidR="00A47E62" w:rsidRPr="003D7708" w:rsidRDefault="003D7708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5</w:t>
            </w:r>
          </w:p>
        </w:tc>
      </w:tr>
      <w:tr w:rsidR="008612CB" w14:paraId="3DAE8577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1812432D" w14:textId="77777777" w:rsidR="00A47E62" w:rsidRDefault="00A47E62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0FA7D052" w14:textId="77777777" w:rsidR="00A47E62" w:rsidRDefault="00A47E62" w:rsidP="000673BC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33EF8B65" w14:textId="26A1218F" w:rsidR="00A47E62" w:rsidRPr="00181E85" w:rsidRDefault="00A47E62" w:rsidP="000673BC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</w:rPr>
              <w:t>Đoạn thẳng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43F026AB" w14:textId="77777777" w:rsidR="00467CE2" w:rsidRPr="002337A6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</w:t>
            </w:r>
          </w:p>
          <w:p w14:paraId="6F0856F1" w14:textId="64F53BB3" w:rsidR="00467CE2" w:rsidRPr="002337A6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6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)</w:t>
            </w:r>
          </w:p>
          <w:p w14:paraId="07C35E9D" w14:textId="2DFC602D" w:rsidR="00A47E62" w:rsidRPr="002337A6" w:rsidRDefault="00467CE2" w:rsidP="00467CE2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2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D1153FF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4CD048DC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6D87F710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141E042C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5DC49200" w14:textId="344419EF" w:rsidR="00467CE2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</w:t>
            </w:r>
          </w:p>
          <w:p w14:paraId="5922028F" w14:textId="2BF6EEB1" w:rsidR="00467CE2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(B3)</w:t>
            </w:r>
          </w:p>
          <w:p w14:paraId="5E92BA10" w14:textId="30A22984" w:rsidR="00A47E62" w:rsidRPr="002337A6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2đ</w:t>
            </w:r>
          </w:p>
        </w:tc>
        <w:tc>
          <w:tcPr>
            <w:tcW w:w="1133" w:type="dxa"/>
            <w:shd w:val="clear" w:color="auto" w:fill="auto"/>
            <w:vAlign w:val="center"/>
          </w:tcPr>
          <w:p w14:paraId="3DF8ECDA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11A33666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3D6A9A4E" w14:textId="194B0B96" w:rsidR="00A47E62" w:rsidRDefault="003D7708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22,5</w:t>
            </w:r>
          </w:p>
        </w:tc>
      </w:tr>
      <w:tr w:rsidR="008612CB" w14:paraId="634BEA2F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6"/>
        </w:trPr>
        <w:tc>
          <w:tcPr>
            <w:tcW w:w="712" w:type="dxa"/>
            <w:gridSpan w:val="2"/>
            <w:vMerge/>
            <w:shd w:val="clear" w:color="auto" w:fill="auto"/>
            <w:vAlign w:val="center"/>
          </w:tcPr>
          <w:p w14:paraId="6B430BFB" w14:textId="77777777" w:rsidR="00A47E62" w:rsidRDefault="00A47E62" w:rsidP="000673BC">
            <w:pPr>
              <w:ind w:hanging="109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79" w:type="dxa"/>
            <w:vMerge/>
            <w:shd w:val="clear" w:color="auto" w:fill="auto"/>
            <w:vAlign w:val="center"/>
          </w:tcPr>
          <w:p w14:paraId="062F8FA7" w14:textId="77777777" w:rsidR="00A47E62" w:rsidRDefault="00A47E62" w:rsidP="000673BC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397" w:type="dxa"/>
            <w:gridSpan w:val="2"/>
            <w:shd w:val="clear" w:color="auto" w:fill="auto"/>
            <w:vAlign w:val="center"/>
          </w:tcPr>
          <w:p w14:paraId="69A6A9B2" w14:textId="40186953" w:rsidR="00A47E62" w:rsidRPr="00B44C0B" w:rsidRDefault="00A47E62" w:rsidP="00B44C0B">
            <w:pP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ia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31380642" w14:textId="77777777" w:rsidR="00467CE2" w:rsidRPr="002337A6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</w:t>
            </w:r>
          </w:p>
          <w:p w14:paraId="4D54CD05" w14:textId="0ECF5B59" w:rsidR="00467CE2" w:rsidRPr="002337A6" w:rsidRDefault="00467CE2" w:rsidP="00467CE2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(C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>14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)</w:t>
            </w:r>
          </w:p>
          <w:p w14:paraId="39C8FC10" w14:textId="494A17C0" w:rsidR="00A47E62" w:rsidRPr="002337A6" w:rsidRDefault="00467CE2" w:rsidP="00467CE2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0,25 </w:t>
            </w:r>
            <w:r w:rsidRPr="002337A6">
              <w:rPr>
                <w:rFonts w:ascii="Times New Roman" w:hAnsi="Times New Roman" w:cs="Times New Roman"/>
                <w:color w:val="000000" w:themeColor="text1"/>
                <w:spacing w:val="-8"/>
              </w:rPr>
              <w:t>đ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E7AC8F4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777C1BFE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6F4ADA14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259D2661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18D62D7C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6B9BA425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4CF4FED3" w14:textId="77777777" w:rsidR="00A47E62" w:rsidRPr="002337A6" w:rsidRDefault="00A47E62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6DE0C755" w14:textId="2C9A9C67" w:rsidR="00A47E62" w:rsidRDefault="003D7708" w:rsidP="000673BC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6"/>
                <w:szCs w:val="26"/>
              </w:rPr>
              <w:t>2,5</w:t>
            </w:r>
          </w:p>
        </w:tc>
      </w:tr>
      <w:tr w:rsidR="008612CB" w14:paraId="6241E398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5"/>
        </w:trPr>
        <w:tc>
          <w:tcPr>
            <w:tcW w:w="6088" w:type="dxa"/>
            <w:gridSpan w:val="5"/>
            <w:shd w:val="clear" w:color="auto" w:fill="auto"/>
            <w:vAlign w:val="center"/>
          </w:tcPr>
          <w:p w14:paraId="7012A8F3" w14:textId="63BE311B" w:rsidR="000673BC" w:rsidRPr="003D7708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</w:rPr>
            </w:pPr>
            <w:r w:rsidRPr="00426677"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  <w:t>Tổng</w:t>
            </w:r>
            <w:r w:rsidR="003D7708"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</w:rPr>
              <w:t xml:space="preserve"> số câu</w:t>
            </w:r>
          </w:p>
        </w:tc>
        <w:tc>
          <w:tcPr>
            <w:tcW w:w="1285" w:type="dxa"/>
            <w:shd w:val="clear" w:color="auto" w:fill="auto"/>
            <w:vAlign w:val="center"/>
          </w:tcPr>
          <w:p w14:paraId="16E85D81" w14:textId="748B08A8" w:rsidR="000673BC" w:rsidRPr="008612CB" w:rsidRDefault="008612CB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</w:rPr>
              <w:t>16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B57CEA4" w14:textId="14D80DAB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</w:rPr>
            </w:pPr>
          </w:p>
        </w:tc>
        <w:tc>
          <w:tcPr>
            <w:tcW w:w="1030" w:type="dxa"/>
            <w:gridSpan w:val="2"/>
            <w:shd w:val="clear" w:color="auto" w:fill="auto"/>
            <w:vAlign w:val="center"/>
          </w:tcPr>
          <w:p w14:paraId="229F4CEF" w14:textId="3211C30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66" w:type="dxa"/>
            <w:shd w:val="clear" w:color="auto" w:fill="auto"/>
            <w:vAlign w:val="center"/>
          </w:tcPr>
          <w:p w14:paraId="54574144" w14:textId="6B2CD5C4" w:rsidR="000673BC" w:rsidRPr="002337A6" w:rsidRDefault="008612CB" w:rsidP="000673BC">
            <w:pPr>
              <w:ind w:hanging="143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pacing w:val="-8"/>
              </w:rPr>
              <w:t>2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326FC2BE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048EC23A" w14:textId="29FE46A9" w:rsidR="000673BC" w:rsidRPr="002337A6" w:rsidRDefault="000673BC" w:rsidP="000673BC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</w:rPr>
            </w:pPr>
            <w:r w:rsidRPr="002337A6">
              <w:rPr>
                <w:rFonts w:ascii="Times New Roman" w:hAnsi="Times New Roman" w:cs="Times New Roman"/>
                <w:b/>
                <w:bCs/>
                <w:color w:val="FF0000"/>
                <w:spacing w:val="-8"/>
              </w:rPr>
              <w:t>1</w:t>
            </w:r>
          </w:p>
        </w:tc>
        <w:tc>
          <w:tcPr>
            <w:tcW w:w="1133" w:type="dxa"/>
            <w:shd w:val="clear" w:color="auto" w:fill="auto"/>
            <w:vAlign w:val="center"/>
          </w:tcPr>
          <w:p w14:paraId="73BDDE52" w14:textId="7E128DFD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1158" w:type="dxa"/>
            <w:shd w:val="clear" w:color="auto" w:fill="auto"/>
            <w:vAlign w:val="center"/>
          </w:tcPr>
          <w:p w14:paraId="5606D2EB" w14:textId="77777777" w:rsidR="000673BC" w:rsidRPr="002337A6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lang w:val="vi-VN"/>
              </w:rPr>
            </w:pPr>
            <w:r w:rsidRPr="002337A6">
              <w:rPr>
                <w:rFonts w:ascii="Times New Roman" w:hAnsi="Times New Roman" w:cs="Times New Roman"/>
                <w:b/>
                <w:bCs/>
                <w:color w:val="FF0000"/>
                <w:spacing w:val="-8"/>
                <w:lang w:val="vi-VN"/>
              </w:rPr>
              <w:t>1</w:t>
            </w: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5ED66732" w14:textId="3FC4CE11" w:rsidR="000673BC" w:rsidRPr="003D7708" w:rsidRDefault="000673BC" w:rsidP="000673BC">
            <w:pPr>
              <w:jc w:val="center"/>
              <w:rPr>
                <w:rFonts w:ascii="Times New Roman" w:hAnsi="Times New Roman" w:cs="Times New Roman"/>
                <w:b/>
                <w:color w:val="FF0000"/>
                <w:spacing w:val="-8"/>
                <w:sz w:val="26"/>
                <w:szCs w:val="26"/>
              </w:rPr>
            </w:pPr>
            <w:r w:rsidRPr="00426677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2</w:t>
            </w:r>
            <w:r w:rsidR="003D7708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</w:rPr>
              <w:t>0</w:t>
            </w:r>
          </w:p>
        </w:tc>
      </w:tr>
      <w:tr w:rsidR="00467CE2" w14:paraId="7063BDAC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5"/>
        </w:trPr>
        <w:tc>
          <w:tcPr>
            <w:tcW w:w="6088" w:type="dxa"/>
            <w:gridSpan w:val="5"/>
            <w:shd w:val="clear" w:color="auto" w:fill="auto"/>
            <w:vAlign w:val="center"/>
          </w:tcPr>
          <w:p w14:paraId="14C536C8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2142" w:type="dxa"/>
            <w:gridSpan w:val="3"/>
            <w:shd w:val="clear" w:color="auto" w:fill="auto"/>
            <w:vAlign w:val="center"/>
          </w:tcPr>
          <w:p w14:paraId="6CD35418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</w:rPr>
              <w:t>40%</w:t>
            </w:r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14:paraId="024E1AD4" w14:textId="77777777" w:rsidR="000673BC" w:rsidRDefault="000673BC" w:rsidP="000673BC">
            <w:pPr>
              <w:ind w:hanging="143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1808" w:type="dxa"/>
            <w:gridSpan w:val="2"/>
            <w:shd w:val="clear" w:color="auto" w:fill="auto"/>
            <w:vAlign w:val="center"/>
          </w:tcPr>
          <w:p w14:paraId="0967DF1B" w14:textId="77777777" w:rsidR="000673BC" w:rsidRDefault="000673BC" w:rsidP="000673BC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20%</w:t>
            </w:r>
          </w:p>
        </w:tc>
        <w:tc>
          <w:tcPr>
            <w:tcW w:w="2303" w:type="dxa"/>
            <w:gridSpan w:val="3"/>
            <w:shd w:val="clear" w:color="auto" w:fill="auto"/>
            <w:vAlign w:val="center"/>
          </w:tcPr>
          <w:p w14:paraId="70E6C91A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10%</w:t>
            </w:r>
          </w:p>
        </w:tc>
        <w:tc>
          <w:tcPr>
            <w:tcW w:w="869" w:type="dxa"/>
            <w:gridSpan w:val="3"/>
            <w:shd w:val="clear" w:color="auto" w:fill="auto"/>
            <w:vAlign w:val="center"/>
          </w:tcPr>
          <w:p w14:paraId="60BDE76A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  <w:t>100</w:t>
            </w:r>
          </w:p>
        </w:tc>
      </w:tr>
      <w:tr w:rsidR="008612CB" w14:paraId="370B2085" w14:textId="77777777" w:rsidTr="00E959F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1" w:type="dxa"/>
          <w:trHeight w:val="146"/>
        </w:trPr>
        <w:tc>
          <w:tcPr>
            <w:tcW w:w="6088" w:type="dxa"/>
            <w:gridSpan w:val="5"/>
            <w:shd w:val="clear" w:color="auto" w:fill="auto"/>
            <w:vAlign w:val="center"/>
          </w:tcPr>
          <w:p w14:paraId="3D706C77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4126" w:type="dxa"/>
            <w:gridSpan w:val="5"/>
            <w:shd w:val="clear" w:color="auto" w:fill="auto"/>
            <w:vAlign w:val="center"/>
          </w:tcPr>
          <w:p w14:paraId="1CFDEA2C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70%</w:t>
            </w:r>
          </w:p>
        </w:tc>
        <w:tc>
          <w:tcPr>
            <w:tcW w:w="4111" w:type="dxa"/>
            <w:gridSpan w:val="5"/>
            <w:shd w:val="clear" w:color="auto" w:fill="auto"/>
            <w:vAlign w:val="center"/>
          </w:tcPr>
          <w:p w14:paraId="540D64C3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848" w:type="dxa"/>
            <w:gridSpan w:val="2"/>
            <w:shd w:val="clear" w:color="auto" w:fill="auto"/>
            <w:vAlign w:val="center"/>
          </w:tcPr>
          <w:p w14:paraId="20DF7152" w14:textId="77777777" w:rsidR="000673BC" w:rsidRDefault="000673BC" w:rsidP="000673BC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6"/>
                <w:szCs w:val="26"/>
                <w:lang w:val="vi-VN"/>
              </w:rPr>
              <w:t>100</w:t>
            </w:r>
          </w:p>
        </w:tc>
      </w:tr>
    </w:tbl>
    <w:p w14:paraId="0A10DDA8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54B17016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6751FDFA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6075830B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564227FE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36B6F7CF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4F634B95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473300D1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198E2E41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21EBAB26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64735D21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070FE07F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0D3EBEFD" w14:textId="77777777" w:rsidR="008612CB" w:rsidRDefault="008612CB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6CD1B504" w14:textId="07240E21" w:rsidR="00F349E2" w:rsidRDefault="00F349E2" w:rsidP="002E25E1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  <w:r w:rsidRPr="00F054D1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lastRenderedPageBreak/>
        <w:t xml:space="preserve">BẢNG ĐẶC TẢ ĐỀ KIỂM TRA </w:t>
      </w:r>
      <w:r w:rsidR="00931185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CUỐI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 </w:t>
      </w:r>
      <w:r w:rsidRPr="00F054D1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HỌC KÌ 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II</w:t>
      </w:r>
      <w:r w:rsidRPr="00F054D1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br/>
        <w:t>MÔN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:</w:t>
      </w:r>
      <w:r w:rsidRPr="00F054D1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TOÁN</w:t>
      </w:r>
      <w:r w:rsidRPr="00F054D1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6</w:t>
      </w:r>
      <w:r w:rsidRPr="00F054D1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 </w:t>
      </w:r>
    </w:p>
    <w:p w14:paraId="441A5243" w14:textId="77777777" w:rsidR="00F349E2" w:rsidRDefault="00F349E2" w:rsidP="00F349E2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  <w:r w:rsidRPr="00F054D1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THỜI GIAN LÀM BÀI: </w:t>
      </w:r>
      <w:r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90</w:t>
      </w:r>
      <w:r w:rsidRPr="00F054D1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 phút</w:t>
      </w:r>
    </w:p>
    <w:p w14:paraId="491A3AB0" w14:textId="77777777" w:rsidR="00931185" w:rsidRDefault="00931185" w:rsidP="00F349E2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tbl>
      <w:tblPr>
        <w:tblW w:w="15026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96"/>
        <w:gridCol w:w="1898"/>
        <w:gridCol w:w="2693"/>
        <w:gridCol w:w="5528"/>
        <w:gridCol w:w="1134"/>
        <w:gridCol w:w="992"/>
        <w:gridCol w:w="992"/>
        <w:gridCol w:w="993"/>
      </w:tblGrid>
      <w:tr w:rsidR="008612CB" w:rsidRPr="009B5697" w14:paraId="49649552" w14:textId="77777777" w:rsidTr="008612CB">
        <w:trPr>
          <w:trHeight w:val="739"/>
        </w:trPr>
        <w:tc>
          <w:tcPr>
            <w:tcW w:w="796" w:type="dxa"/>
            <w:vMerge w:val="restart"/>
            <w:vAlign w:val="center"/>
          </w:tcPr>
          <w:p w14:paraId="13EFA244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TT</w:t>
            </w:r>
          </w:p>
        </w:tc>
        <w:tc>
          <w:tcPr>
            <w:tcW w:w="1898" w:type="dxa"/>
            <w:vMerge w:val="restart"/>
            <w:vAlign w:val="center"/>
          </w:tcPr>
          <w:p w14:paraId="6B30C9A4" w14:textId="53E9153D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hương/Chủ đề</w:t>
            </w:r>
          </w:p>
        </w:tc>
        <w:tc>
          <w:tcPr>
            <w:tcW w:w="2693" w:type="dxa"/>
            <w:vMerge w:val="restart"/>
            <w:shd w:val="clear" w:color="auto" w:fill="auto"/>
            <w:vAlign w:val="center"/>
          </w:tcPr>
          <w:p w14:paraId="49B48898" w14:textId="019B25B2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ội dung/</w:t>
            </w:r>
            <w:r w:rsidRPr="009B5697">
              <w:rPr>
                <w:rFonts w:ascii="Times New Roman" w:hAnsi="Times New Roman" w:cs="Times New Roman"/>
                <w:b/>
              </w:rPr>
              <w:t>Đơn vị kiến thức</w:t>
            </w:r>
          </w:p>
        </w:tc>
        <w:tc>
          <w:tcPr>
            <w:tcW w:w="5528" w:type="dxa"/>
            <w:vMerge w:val="restart"/>
            <w:vAlign w:val="center"/>
          </w:tcPr>
          <w:p w14:paraId="2DE91E57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Mức độ kiến thức, kĩ năng</w:t>
            </w:r>
          </w:p>
          <w:p w14:paraId="633DB164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cần kiểm tra, đánh giá</w:t>
            </w:r>
          </w:p>
        </w:tc>
        <w:tc>
          <w:tcPr>
            <w:tcW w:w="4111" w:type="dxa"/>
            <w:gridSpan w:val="4"/>
            <w:vAlign w:val="center"/>
          </w:tcPr>
          <w:p w14:paraId="50CB3599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Số câu hỏi</w:t>
            </w:r>
          </w:p>
          <w:p w14:paraId="1ED41A7B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 xml:space="preserve"> theo mức độ nhận thức</w:t>
            </w:r>
          </w:p>
        </w:tc>
      </w:tr>
      <w:tr w:rsidR="008612CB" w:rsidRPr="009B5697" w14:paraId="37A5199C" w14:textId="77777777" w:rsidTr="008612CB">
        <w:trPr>
          <w:trHeight w:val="938"/>
        </w:trPr>
        <w:tc>
          <w:tcPr>
            <w:tcW w:w="796" w:type="dxa"/>
            <w:vMerge/>
            <w:vAlign w:val="center"/>
          </w:tcPr>
          <w:p w14:paraId="32C14694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3BBD62CC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93" w:type="dxa"/>
            <w:vMerge/>
            <w:shd w:val="clear" w:color="auto" w:fill="auto"/>
            <w:vAlign w:val="center"/>
          </w:tcPr>
          <w:p w14:paraId="6B840D70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528" w:type="dxa"/>
            <w:vMerge/>
          </w:tcPr>
          <w:p w14:paraId="44048004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  <w:vAlign w:val="center"/>
          </w:tcPr>
          <w:p w14:paraId="7BAFFCE1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Nhận biết</w:t>
            </w:r>
          </w:p>
        </w:tc>
        <w:tc>
          <w:tcPr>
            <w:tcW w:w="992" w:type="dxa"/>
            <w:vAlign w:val="center"/>
          </w:tcPr>
          <w:p w14:paraId="2985455E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Thông hiểu</w:t>
            </w:r>
          </w:p>
        </w:tc>
        <w:tc>
          <w:tcPr>
            <w:tcW w:w="992" w:type="dxa"/>
            <w:vAlign w:val="center"/>
          </w:tcPr>
          <w:p w14:paraId="78C2E3EA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 xml:space="preserve">Vận dụng </w:t>
            </w:r>
          </w:p>
        </w:tc>
        <w:tc>
          <w:tcPr>
            <w:tcW w:w="993" w:type="dxa"/>
            <w:vAlign w:val="center"/>
          </w:tcPr>
          <w:p w14:paraId="67AE6DC2" w14:textId="77777777" w:rsidR="008612CB" w:rsidRPr="009B5697" w:rsidRDefault="008612CB" w:rsidP="00C4149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V</w:t>
            </w:r>
            <w:r w:rsidRPr="009B5697">
              <w:rPr>
                <w:rFonts w:ascii="Times New Roman" w:hAnsi="Times New Roman" w:cs="Times New Roman"/>
                <w:b/>
                <w:lang w:val="vi-VN"/>
              </w:rPr>
              <w:t>D</w:t>
            </w:r>
            <w:r w:rsidRPr="009B5697">
              <w:rPr>
                <w:rFonts w:ascii="Times New Roman" w:hAnsi="Times New Roman" w:cs="Times New Roman"/>
                <w:b/>
              </w:rPr>
              <w:t xml:space="preserve"> cao</w:t>
            </w:r>
          </w:p>
        </w:tc>
      </w:tr>
      <w:tr w:rsidR="008612CB" w:rsidRPr="009B5697" w14:paraId="06C02073" w14:textId="77777777" w:rsidTr="008612CB">
        <w:trPr>
          <w:trHeight w:val="938"/>
        </w:trPr>
        <w:tc>
          <w:tcPr>
            <w:tcW w:w="796" w:type="dxa"/>
            <w:vAlign w:val="center"/>
          </w:tcPr>
          <w:p w14:paraId="664292DA" w14:textId="396DE5FA" w:rsidR="008612CB" w:rsidRPr="009B5697" w:rsidRDefault="008612CB" w:rsidP="00931185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898" w:type="dxa"/>
            <w:vAlign w:val="center"/>
          </w:tcPr>
          <w:p w14:paraId="23089D33" w14:textId="3BA62792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 xml:space="preserve">Một số yếu tố </w:t>
            </w:r>
            <w:r>
              <w:rPr>
                <w:rFonts w:ascii="Times New Roman" w:hAnsi="Times New Roman" w:cs="Times New Roman"/>
                <w:b/>
              </w:rPr>
              <w:t>về thống kê và xác suất</w:t>
            </w:r>
          </w:p>
        </w:tc>
        <w:tc>
          <w:tcPr>
            <w:tcW w:w="2693" w:type="dxa"/>
            <w:shd w:val="clear" w:color="auto" w:fill="auto"/>
          </w:tcPr>
          <w:p w14:paraId="1C836580" w14:textId="233AC52C" w:rsidR="008612CB" w:rsidRPr="009B5697" w:rsidRDefault="008612CB" w:rsidP="00931185">
            <w:pPr>
              <w:jc w:val="both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  <w:lang w:bidi="hi-IN"/>
              </w:rPr>
              <w:t>Xác suất thực nghiệm.</w:t>
            </w:r>
          </w:p>
        </w:tc>
        <w:tc>
          <w:tcPr>
            <w:tcW w:w="5528" w:type="dxa"/>
            <w:vAlign w:val="center"/>
          </w:tcPr>
          <w:p w14:paraId="20AAFFAE" w14:textId="77777777" w:rsidR="008612CB" w:rsidRPr="009B5697" w:rsidRDefault="008612CB" w:rsidP="00931185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</w:rPr>
              <w:t xml:space="preserve"> </w:t>
            </w:r>
            <w:r w:rsidRPr="009B5697">
              <w:rPr>
                <w:rFonts w:ascii="Times New Roman" w:hAnsi="Times New Roman" w:cs="Times New Roman"/>
                <w:b/>
              </w:rPr>
              <w:t>Vận dụng cao:</w:t>
            </w:r>
          </w:p>
          <w:p w14:paraId="77D9AD46" w14:textId="5B1F6FC1" w:rsidR="008612CB" w:rsidRPr="009B5697" w:rsidRDefault="008612CB" w:rsidP="00931185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</w:rPr>
              <w:t>+ Vận dụng công thức tính xác suất thực nghiệm vào toán thực tế. (Bài 3)</w:t>
            </w:r>
          </w:p>
        </w:tc>
        <w:tc>
          <w:tcPr>
            <w:tcW w:w="1134" w:type="dxa"/>
            <w:vAlign w:val="center"/>
          </w:tcPr>
          <w:p w14:paraId="74D94519" w14:textId="77777777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14:paraId="4E3CB4DC" w14:textId="77777777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14:paraId="09F3419A" w14:textId="77777777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vAlign w:val="center"/>
          </w:tcPr>
          <w:p w14:paraId="54287714" w14:textId="600F2C22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  <w:lang w:bidi="hi-IN"/>
              </w:rPr>
              <w:t>1</w:t>
            </w:r>
          </w:p>
        </w:tc>
      </w:tr>
      <w:tr w:rsidR="008612CB" w:rsidRPr="009B5697" w14:paraId="1CC32900" w14:textId="77777777" w:rsidTr="008612CB">
        <w:trPr>
          <w:trHeight w:val="938"/>
        </w:trPr>
        <w:tc>
          <w:tcPr>
            <w:tcW w:w="796" w:type="dxa"/>
            <w:vMerge w:val="restart"/>
            <w:vAlign w:val="center"/>
          </w:tcPr>
          <w:p w14:paraId="53D450DC" w14:textId="08BE0109" w:rsidR="008612CB" w:rsidRPr="009B5697" w:rsidRDefault="008612CB" w:rsidP="00931185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1898" w:type="dxa"/>
            <w:vMerge w:val="restart"/>
            <w:vAlign w:val="center"/>
          </w:tcPr>
          <w:p w14:paraId="132EE3F0" w14:textId="4A29B5A3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Phân số</w:t>
            </w:r>
            <w:r>
              <w:rPr>
                <w:rFonts w:ascii="Times New Roman" w:hAnsi="Times New Roman" w:cs="Times New Roman"/>
                <w:b/>
              </w:rPr>
              <w:t xml:space="preserve"> và số thập phân</w:t>
            </w:r>
            <w:r w:rsidRPr="009B5697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2693" w:type="dxa"/>
            <w:shd w:val="clear" w:color="auto" w:fill="auto"/>
            <w:vAlign w:val="center"/>
          </w:tcPr>
          <w:p w14:paraId="08EB23C4" w14:textId="0C559791" w:rsidR="008612CB" w:rsidRPr="009B5697" w:rsidRDefault="008612CB" w:rsidP="00931185">
            <w:pPr>
              <w:jc w:val="both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Phân số với tử và mẫu là số nguyên.</w:t>
            </w:r>
          </w:p>
        </w:tc>
        <w:tc>
          <w:tcPr>
            <w:tcW w:w="5528" w:type="dxa"/>
            <w:vAlign w:val="center"/>
          </w:tcPr>
          <w:p w14:paraId="3FC7C4CF" w14:textId="77777777" w:rsidR="008612CB" w:rsidRPr="009B5697" w:rsidRDefault="008612CB" w:rsidP="00931185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Nhận biết:</w:t>
            </w:r>
          </w:p>
          <w:p w14:paraId="6DD61249" w14:textId="77E5BADA" w:rsidR="008612CB" w:rsidRDefault="008612CB" w:rsidP="00931185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+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B5697">
              <w:rPr>
                <w:rFonts w:ascii="Times New Roman" w:hAnsi="Times New Roman" w:cs="Times New Roman"/>
              </w:rPr>
              <w:t>Nhận biết được 1 phân số. (Câu 1)</w:t>
            </w:r>
          </w:p>
          <w:p w14:paraId="505A0B61" w14:textId="27F27333" w:rsidR="008612CB" w:rsidRPr="009B5697" w:rsidRDefault="008612CB" w:rsidP="0093118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</w:rPr>
              <w:t xml:space="preserve">+ </w:t>
            </w:r>
            <w:r w:rsidRPr="009B5697">
              <w:rPr>
                <w:rFonts w:ascii="Times New Roman" w:hAnsi="Times New Roman" w:cs="Times New Roman"/>
                <w:bCs/>
              </w:rPr>
              <w:t>Biết áp dụng tính chất cơ bản của phân số để rút gọn. (Câu 2)</w:t>
            </w:r>
          </w:p>
          <w:p w14:paraId="48887999" w14:textId="77777777" w:rsidR="008612CB" w:rsidRPr="009B5697" w:rsidRDefault="008612CB" w:rsidP="009311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14:paraId="20FD8CF1" w14:textId="77777777" w:rsidR="008612CB" w:rsidRDefault="008612CB" w:rsidP="00931185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1</w:t>
            </w:r>
          </w:p>
          <w:p w14:paraId="36ADBED2" w14:textId="3A14B7BE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92" w:type="dxa"/>
            <w:vAlign w:val="center"/>
          </w:tcPr>
          <w:p w14:paraId="427E48C5" w14:textId="77777777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14:paraId="01BA762D" w14:textId="77777777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vAlign w:val="center"/>
          </w:tcPr>
          <w:p w14:paraId="69545032" w14:textId="77777777" w:rsidR="008612CB" w:rsidRPr="009B5697" w:rsidRDefault="008612CB" w:rsidP="0093118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612CB" w:rsidRPr="009B5697" w14:paraId="67D6E3DD" w14:textId="77777777" w:rsidTr="008612CB">
        <w:trPr>
          <w:trHeight w:val="938"/>
        </w:trPr>
        <w:tc>
          <w:tcPr>
            <w:tcW w:w="796" w:type="dxa"/>
            <w:vMerge/>
            <w:vAlign w:val="center"/>
          </w:tcPr>
          <w:p w14:paraId="66CD6985" w14:textId="77777777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715605E1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0C2C7E87" w14:textId="4971597E" w:rsidR="008612CB" w:rsidRPr="009B5697" w:rsidRDefault="008612CB" w:rsidP="00597ED3">
            <w:pPr>
              <w:jc w:val="both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Hỗn số</w:t>
            </w:r>
          </w:p>
        </w:tc>
        <w:tc>
          <w:tcPr>
            <w:tcW w:w="5528" w:type="dxa"/>
            <w:vAlign w:val="center"/>
          </w:tcPr>
          <w:p w14:paraId="1C8317CF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Nhận biết:</w:t>
            </w:r>
          </w:p>
          <w:p w14:paraId="21FEC933" w14:textId="6C351C4A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+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9B5697">
              <w:rPr>
                <w:rFonts w:ascii="Times New Roman" w:hAnsi="Times New Roman" w:cs="Times New Roman"/>
              </w:rPr>
              <w:t>Biết</w:t>
            </w:r>
            <w:r w:rsidRPr="009B5697">
              <w:rPr>
                <w:rFonts w:ascii="Times New Roman" w:hAnsi="Times New Roman" w:cs="Times New Roman"/>
                <w:b/>
              </w:rPr>
              <w:t xml:space="preserve"> </w:t>
            </w:r>
            <w:r w:rsidRPr="009B5697">
              <w:rPr>
                <w:rFonts w:ascii="Times New Roman" w:hAnsi="Times New Roman" w:cs="Times New Roman"/>
                <w:bCs/>
              </w:rPr>
              <w:t xml:space="preserve">cách viết hỗn số từ </w:t>
            </w:r>
            <w:r>
              <w:rPr>
                <w:rFonts w:ascii="Times New Roman" w:hAnsi="Times New Roman" w:cs="Times New Roman"/>
                <w:bCs/>
              </w:rPr>
              <w:t xml:space="preserve"> phân số lớn hơn 1 (Câu 8)</w:t>
            </w:r>
          </w:p>
        </w:tc>
        <w:tc>
          <w:tcPr>
            <w:tcW w:w="1134" w:type="dxa"/>
            <w:vAlign w:val="center"/>
          </w:tcPr>
          <w:p w14:paraId="4679804B" w14:textId="4C8B36A6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92" w:type="dxa"/>
            <w:vAlign w:val="center"/>
          </w:tcPr>
          <w:p w14:paraId="3E3BA420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14:paraId="1114222A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vAlign w:val="center"/>
          </w:tcPr>
          <w:p w14:paraId="4C6F641F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612CB" w:rsidRPr="009B5697" w14:paraId="5BD2E6E2" w14:textId="77777777" w:rsidTr="008612CB">
        <w:trPr>
          <w:trHeight w:val="938"/>
        </w:trPr>
        <w:tc>
          <w:tcPr>
            <w:tcW w:w="796" w:type="dxa"/>
            <w:vMerge/>
            <w:vAlign w:val="center"/>
          </w:tcPr>
          <w:p w14:paraId="4FADCE10" w14:textId="77777777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59C72071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473466B7" w14:textId="452AC3FC" w:rsidR="008612CB" w:rsidRPr="009B5697" w:rsidRDefault="008612CB" w:rsidP="00597ED3">
            <w:pPr>
              <w:jc w:val="both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Phép cộng và phép trừ phân số.</w:t>
            </w:r>
          </w:p>
          <w:p w14:paraId="40556840" w14:textId="77777777" w:rsidR="008612CB" w:rsidRPr="009B5697" w:rsidRDefault="008612CB" w:rsidP="00597ED3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528" w:type="dxa"/>
            <w:vAlign w:val="center"/>
          </w:tcPr>
          <w:p w14:paraId="278D3D10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 xml:space="preserve"> Nhận biết:</w:t>
            </w:r>
          </w:p>
          <w:p w14:paraId="706C522C" w14:textId="77777777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+ Biết tìm số đối của một phân số.</w:t>
            </w:r>
            <w:r w:rsidRPr="009B5697">
              <w:rPr>
                <w:rFonts w:ascii="Times New Roman" w:hAnsi="Times New Roman" w:cs="Times New Roman"/>
                <w:bCs/>
              </w:rPr>
              <w:t xml:space="preserve"> (Câu 3)</w:t>
            </w:r>
          </w:p>
          <w:p w14:paraId="06994724" w14:textId="6FCFD45A" w:rsidR="008612CB" w:rsidRPr="009B5697" w:rsidRDefault="008612CB" w:rsidP="00597ED3">
            <w:pPr>
              <w:rPr>
                <w:rFonts w:ascii="Times New Roman" w:hAnsi="Times New Roman" w:cs="Times New Roman"/>
                <w:bCs/>
              </w:rPr>
            </w:pPr>
            <w:r w:rsidRPr="009B5697">
              <w:rPr>
                <w:rFonts w:ascii="Times New Roman" w:hAnsi="Times New Roman" w:cs="Times New Roman"/>
              </w:rPr>
              <w:t>+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B5697">
              <w:rPr>
                <w:rFonts w:ascii="Times New Roman" w:hAnsi="Times New Roman" w:cs="Times New Roman"/>
              </w:rPr>
              <w:t xml:space="preserve">Biết được quy tắc cộng hai phân số cùng mẫu. </w:t>
            </w:r>
            <w:r w:rsidRPr="009B5697">
              <w:rPr>
                <w:rFonts w:ascii="Times New Roman" w:hAnsi="Times New Roman" w:cs="Times New Roman"/>
                <w:bCs/>
              </w:rPr>
              <w:t>(Câu 4)</w:t>
            </w:r>
          </w:p>
          <w:p w14:paraId="414AEBF2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Thông hiểu:</w:t>
            </w:r>
          </w:p>
          <w:p w14:paraId="724A81C5" w14:textId="131284F2" w:rsidR="008612CB" w:rsidRPr="009B5697" w:rsidRDefault="008612CB" w:rsidP="00597ED3">
            <w:pPr>
              <w:rPr>
                <w:rFonts w:ascii="Times New Roman" w:hAnsi="Times New Roman" w:cs="Times New Roman"/>
                <w:bCs/>
              </w:rPr>
            </w:pPr>
            <w:r w:rsidRPr="009B5697">
              <w:rPr>
                <w:rFonts w:ascii="Times New Roman" w:hAnsi="Times New Roman" w:cs="Times New Roman"/>
                <w:b/>
                <w:bCs/>
              </w:rPr>
              <w:t>+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9B5697">
              <w:rPr>
                <w:rFonts w:ascii="Times New Roman" w:hAnsi="Times New Roman" w:cs="Times New Roman"/>
                <w:bCs/>
              </w:rPr>
              <w:t xml:space="preserve">Hiểu được các bước để cộng trừ các phân số trong biểu thức. </w:t>
            </w:r>
          </w:p>
          <w:p w14:paraId="2F61611F" w14:textId="77777777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  <w:bCs/>
              </w:rPr>
              <w:t xml:space="preserve"> (Bài 1A)</w:t>
            </w:r>
          </w:p>
        </w:tc>
        <w:tc>
          <w:tcPr>
            <w:tcW w:w="1134" w:type="dxa"/>
            <w:vAlign w:val="center"/>
          </w:tcPr>
          <w:p w14:paraId="45D7B429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92" w:type="dxa"/>
            <w:vAlign w:val="center"/>
          </w:tcPr>
          <w:p w14:paraId="7F2750D2" w14:textId="45B91A22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</w:t>
            </w:r>
          </w:p>
        </w:tc>
        <w:tc>
          <w:tcPr>
            <w:tcW w:w="992" w:type="dxa"/>
            <w:vAlign w:val="center"/>
          </w:tcPr>
          <w:p w14:paraId="225496E1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vAlign w:val="center"/>
          </w:tcPr>
          <w:p w14:paraId="222D02B1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612CB" w:rsidRPr="009B5697" w14:paraId="15ECF642" w14:textId="77777777" w:rsidTr="008612CB">
        <w:trPr>
          <w:trHeight w:val="938"/>
        </w:trPr>
        <w:tc>
          <w:tcPr>
            <w:tcW w:w="796" w:type="dxa"/>
            <w:vMerge/>
            <w:vAlign w:val="center"/>
          </w:tcPr>
          <w:p w14:paraId="44F0469D" w14:textId="77777777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50D1DF0F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1E671D1D" w14:textId="71385DFC" w:rsidR="008612CB" w:rsidRPr="009B5697" w:rsidRDefault="008612CB" w:rsidP="00597ED3">
            <w:pPr>
              <w:jc w:val="both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Phép nhân và phép chia phân số.</w:t>
            </w:r>
          </w:p>
        </w:tc>
        <w:tc>
          <w:tcPr>
            <w:tcW w:w="5528" w:type="dxa"/>
            <w:vAlign w:val="center"/>
          </w:tcPr>
          <w:p w14:paraId="74D4B321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Nhận biết:</w:t>
            </w:r>
          </w:p>
          <w:p w14:paraId="1EE8F1C6" w14:textId="48830251" w:rsidR="008612CB" w:rsidRPr="009B5697" w:rsidRDefault="008612CB" w:rsidP="00597ED3">
            <w:pPr>
              <w:rPr>
                <w:rFonts w:ascii="Times New Roman" w:hAnsi="Times New Roman" w:cs="Times New Roman"/>
                <w:bCs/>
              </w:rPr>
            </w:pPr>
            <w:r w:rsidRPr="009B5697">
              <w:rPr>
                <w:rFonts w:ascii="Times New Roman" w:hAnsi="Times New Roman" w:cs="Times New Roman"/>
              </w:rPr>
              <w:t>+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B5697">
              <w:rPr>
                <w:rFonts w:ascii="Times New Roman" w:hAnsi="Times New Roman" w:cs="Times New Roman"/>
              </w:rPr>
              <w:t xml:space="preserve">Biết được quy tắc chia hai phân số. </w:t>
            </w:r>
            <w:r w:rsidRPr="009B5697">
              <w:rPr>
                <w:rFonts w:ascii="Times New Roman" w:hAnsi="Times New Roman" w:cs="Times New Roman"/>
                <w:bCs/>
              </w:rPr>
              <w:t>(Câu 5)</w:t>
            </w:r>
          </w:p>
          <w:p w14:paraId="69900B46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Thông hiểu:</w:t>
            </w:r>
          </w:p>
          <w:p w14:paraId="560D6E2B" w14:textId="64FCC56D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  <w:b/>
              </w:rPr>
              <w:t>+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9B5697">
              <w:rPr>
                <w:rFonts w:ascii="Times New Roman" w:hAnsi="Times New Roman" w:cs="Times New Roman"/>
                <w:bCs/>
              </w:rPr>
              <w:t>Hiểu được thứ tự thực hiện phép tính để tính giá trị của biểu thức. (Bài 1B)</w:t>
            </w:r>
          </w:p>
        </w:tc>
        <w:tc>
          <w:tcPr>
            <w:tcW w:w="1134" w:type="dxa"/>
            <w:vAlign w:val="center"/>
          </w:tcPr>
          <w:p w14:paraId="5C485D7B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92" w:type="dxa"/>
            <w:vAlign w:val="center"/>
          </w:tcPr>
          <w:p w14:paraId="5F372D2B" w14:textId="7F70BA1F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</w:t>
            </w:r>
          </w:p>
        </w:tc>
        <w:tc>
          <w:tcPr>
            <w:tcW w:w="992" w:type="dxa"/>
            <w:vAlign w:val="center"/>
          </w:tcPr>
          <w:p w14:paraId="62CCC3A1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vAlign w:val="center"/>
          </w:tcPr>
          <w:p w14:paraId="6479DEBD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612CB" w:rsidRPr="009B5697" w14:paraId="1AE08A9A" w14:textId="77777777" w:rsidTr="008612CB">
        <w:trPr>
          <w:trHeight w:val="1192"/>
        </w:trPr>
        <w:tc>
          <w:tcPr>
            <w:tcW w:w="796" w:type="dxa"/>
            <w:vMerge/>
            <w:vAlign w:val="center"/>
          </w:tcPr>
          <w:p w14:paraId="3EB00689" w14:textId="77777777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01F79755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12753807" w14:textId="17592DE7" w:rsidR="008612CB" w:rsidRPr="009B5697" w:rsidRDefault="008612CB" w:rsidP="00597ED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ai bài toán về phân số</w:t>
            </w:r>
          </w:p>
        </w:tc>
        <w:tc>
          <w:tcPr>
            <w:tcW w:w="5528" w:type="dxa"/>
            <w:vAlign w:val="center"/>
          </w:tcPr>
          <w:p w14:paraId="35F3151A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Nhận biết:</w:t>
            </w:r>
          </w:p>
          <w:p w14:paraId="497D4589" w14:textId="502EC4EF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Cs/>
              </w:rPr>
              <w:t>+</w:t>
            </w:r>
            <w:r>
              <w:rPr>
                <w:rFonts w:ascii="Times New Roman" w:hAnsi="Times New Roman" w:cs="Times New Roman"/>
                <w:bCs/>
              </w:rPr>
              <w:t xml:space="preserve"> </w:t>
            </w:r>
            <w:r w:rsidRPr="009B5697">
              <w:rPr>
                <w:rFonts w:ascii="Times New Roman" w:hAnsi="Times New Roman" w:cs="Times New Roman"/>
                <w:bCs/>
              </w:rPr>
              <w:t>Biết được cách tính giá trị phân số của một số cho trước. (Câu 6)</w:t>
            </w:r>
          </w:p>
          <w:p w14:paraId="67984CA3" w14:textId="1506E9A0" w:rsidR="008612CB" w:rsidRPr="000C51F5" w:rsidRDefault="008612CB" w:rsidP="00597ED3">
            <w:pPr>
              <w:rPr>
                <w:rFonts w:ascii="Times New Roman" w:hAnsi="Times New Roman" w:cs="Times New Roman"/>
                <w:bCs/>
              </w:rPr>
            </w:pPr>
            <w:r w:rsidRPr="009B5697">
              <w:rPr>
                <w:rFonts w:ascii="Times New Roman" w:hAnsi="Times New Roman" w:cs="Times New Roman"/>
                <w:bCs/>
              </w:rPr>
              <w:t>+ Biết được cách tìm một số khi biết giá trị phân số của số đó. (Câu 7)</w:t>
            </w:r>
          </w:p>
        </w:tc>
        <w:tc>
          <w:tcPr>
            <w:tcW w:w="1134" w:type="dxa"/>
            <w:vAlign w:val="center"/>
          </w:tcPr>
          <w:p w14:paraId="58C0F290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92" w:type="dxa"/>
            <w:vAlign w:val="center"/>
          </w:tcPr>
          <w:p w14:paraId="7D2666FC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vAlign w:val="center"/>
          </w:tcPr>
          <w:p w14:paraId="4549C83C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vAlign w:val="center"/>
          </w:tcPr>
          <w:p w14:paraId="3A9374D9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612CB" w:rsidRPr="009B5697" w14:paraId="61274811" w14:textId="77777777" w:rsidTr="008612CB">
        <w:trPr>
          <w:trHeight w:val="607"/>
        </w:trPr>
        <w:tc>
          <w:tcPr>
            <w:tcW w:w="796" w:type="dxa"/>
            <w:vMerge/>
            <w:vAlign w:val="center"/>
          </w:tcPr>
          <w:p w14:paraId="5D7B683B" w14:textId="12CE3861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625A9286" w14:textId="3D2A175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47B3F885" w14:textId="2CF8D515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Số thập phân.</w:t>
            </w:r>
          </w:p>
        </w:tc>
        <w:tc>
          <w:tcPr>
            <w:tcW w:w="5528" w:type="dxa"/>
            <w:vAlign w:val="center"/>
          </w:tcPr>
          <w:p w14:paraId="5E51D7FD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Thông hiểu:</w:t>
            </w:r>
          </w:p>
          <w:p w14:paraId="04D7DE4E" w14:textId="6AAD2640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  <w:b/>
              </w:rPr>
              <w:t>+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9B5697">
              <w:rPr>
                <w:rFonts w:ascii="Times New Roman" w:hAnsi="Times New Roman" w:cs="Times New Roman"/>
                <w:bCs/>
              </w:rPr>
              <w:t>Hiểu được thứ tự để sắp xếp các số thập phân. (Bài 2)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877FE32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5E5FB647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8E0B423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7F6B5D3B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612CB" w:rsidRPr="009B5697" w14:paraId="7F3E4F24" w14:textId="77777777" w:rsidTr="008612CB">
        <w:trPr>
          <w:trHeight w:val="912"/>
        </w:trPr>
        <w:tc>
          <w:tcPr>
            <w:tcW w:w="796" w:type="dxa"/>
            <w:vMerge/>
            <w:vAlign w:val="center"/>
          </w:tcPr>
          <w:p w14:paraId="3B04A59E" w14:textId="77777777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3C527863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42E14D93" w14:textId="3C499138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Làm tròn số thập phân.</w:t>
            </w:r>
          </w:p>
        </w:tc>
        <w:tc>
          <w:tcPr>
            <w:tcW w:w="5528" w:type="dxa"/>
            <w:vAlign w:val="center"/>
          </w:tcPr>
          <w:p w14:paraId="5869D18C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Nhận biết:</w:t>
            </w:r>
          </w:p>
          <w:p w14:paraId="6E98DD32" w14:textId="0FA149F5" w:rsidR="008612CB" w:rsidRPr="009B5697" w:rsidRDefault="008612CB" w:rsidP="00597ED3">
            <w:pPr>
              <w:rPr>
                <w:rFonts w:ascii="Times New Roman" w:hAnsi="Times New Roman" w:cs="Times New Roman"/>
                <w:bCs/>
              </w:rPr>
            </w:pPr>
            <w:r w:rsidRPr="009B5697">
              <w:rPr>
                <w:rFonts w:ascii="Times New Roman" w:hAnsi="Times New Roman" w:cs="Times New Roman"/>
                <w:b/>
              </w:rPr>
              <w:t>+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9B5697">
              <w:rPr>
                <w:rFonts w:ascii="Times New Roman" w:hAnsi="Times New Roman" w:cs="Times New Roman"/>
              </w:rPr>
              <w:t>Biết</w:t>
            </w:r>
            <w:r w:rsidRPr="009B5697">
              <w:rPr>
                <w:rFonts w:ascii="Times New Roman" w:hAnsi="Times New Roman" w:cs="Times New Roman"/>
                <w:b/>
              </w:rPr>
              <w:t xml:space="preserve"> </w:t>
            </w:r>
            <w:r w:rsidRPr="009B5697">
              <w:rPr>
                <w:rFonts w:ascii="Times New Roman" w:hAnsi="Times New Roman" w:cs="Times New Roman"/>
                <w:bCs/>
              </w:rPr>
              <w:t>cách làm tròn số nguyên. (Câu 9)</w:t>
            </w:r>
          </w:p>
          <w:p w14:paraId="796AB23C" w14:textId="399EF447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  <w:b/>
              </w:rPr>
              <w:t>+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9B5697">
              <w:rPr>
                <w:rFonts w:ascii="Times New Roman" w:hAnsi="Times New Roman" w:cs="Times New Roman"/>
              </w:rPr>
              <w:t>Biết</w:t>
            </w:r>
            <w:r w:rsidRPr="009B5697">
              <w:rPr>
                <w:rFonts w:ascii="Times New Roman" w:hAnsi="Times New Roman" w:cs="Times New Roman"/>
                <w:b/>
              </w:rPr>
              <w:t xml:space="preserve"> </w:t>
            </w:r>
            <w:r w:rsidRPr="009B5697">
              <w:rPr>
                <w:rFonts w:ascii="Times New Roman" w:hAnsi="Times New Roman" w:cs="Times New Roman"/>
                <w:bCs/>
              </w:rPr>
              <w:t>cách làm tròn số thập phân. (Câu 10)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D44975E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B6FB676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27B78105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45DD607A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612CB" w:rsidRPr="009B5697" w14:paraId="6C252CC2" w14:textId="77777777" w:rsidTr="008612CB">
        <w:trPr>
          <w:trHeight w:val="790"/>
        </w:trPr>
        <w:tc>
          <w:tcPr>
            <w:tcW w:w="796" w:type="dxa"/>
            <w:vMerge/>
            <w:vAlign w:val="center"/>
          </w:tcPr>
          <w:p w14:paraId="146F10DE" w14:textId="77777777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03E6C0A3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4678D23B" w14:textId="054C783D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Tỉ số và tỉ số phần trăm.</w:t>
            </w:r>
          </w:p>
        </w:tc>
        <w:tc>
          <w:tcPr>
            <w:tcW w:w="5528" w:type="dxa"/>
            <w:vAlign w:val="center"/>
          </w:tcPr>
          <w:p w14:paraId="2425F0EF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Nhận biết:</w:t>
            </w:r>
          </w:p>
          <w:p w14:paraId="5E98CFF2" w14:textId="77777777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  <w:b/>
              </w:rPr>
              <w:t xml:space="preserve">+ </w:t>
            </w:r>
            <w:r w:rsidRPr="009B5697">
              <w:rPr>
                <w:rFonts w:ascii="Times New Roman" w:hAnsi="Times New Roman" w:cs="Times New Roman"/>
              </w:rPr>
              <w:t>Biết</w:t>
            </w:r>
            <w:r w:rsidRPr="009B5697">
              <w:rPr>
                <w:rFonts w:ascii="Times New Roman" w:hAnsi="Times New Roman" w:cs="Times New Roman"/>
                <w:b/>
              </w:rPr>
              <w:t xml:space="preserve"> </w:t>
            </w:r>
            <w:r w:rsidRPr="009B5697">
              <w:rPr>
                <w:rFonts w:ascii="Times New Roman" w:hAnsi="Times New Roman" w:cs="Times New Roman"/>
                <w:bCs/>
              </w:rPr>
              <w:t>cách viết kí hiệu tỉ số của hai số. (Câu 11)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76E6FED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2C897FC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47B83EC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4180EBB9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612CB" w:rsidRPr="009B5697" w14:paraId="7A8993BB" w14:textId="77777777" w:rsidTr="008612CB">
        <w:trPr>
          <w:trHeight w:val="689"/>
        </w:trPr>
        <w:tc>
          <w:tcPr>
            <w:tcW w:w="796" w:type="dxa"/>
            <w:vMerge w:val="restart"/>
            <w:vAlign w:val="center"/>
          </w:tcPr>
          <w:p w14:paraId="70697339" w14:textId="1EC1E069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1898" w:type="dxa"/>
            <w:vMerge w:val="restart"/>
            <w:vAlign w:val="center"/>
          </w:tcPr>
          <w:p w14:paraId="001E467D" w14:textId="77777777" w:rsidR="008612CB" w:rsidRPr="009B5697" w:rsidRDefault="008612CB" w:rsidP="00597ED3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Hình học phẳng</w:t>
            </w:r>
          </w:p>
          <w:p w14:paraId="1876452D" w14:textId="77777777" w:rsidR="008612CB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0C487F61" w14:textId="7F0C9492" w:rsidR="008612CB" w:rsidRDefault="008612CB" w:rsidP="00597ED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Điểm, đường thẳng</w:t>
            </w:r>
          </w:p>
        </w:tc>
        <w:tc>
          <w:tcPr>
            <w:tcW w:w="5528" w:type="dxa"/>
            <w:vAlign w:val="center"/>
          </w:tcPr>
          <w:p w14:paraId="20AC97AE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Nhận biết:</w:t>
            </w:r>
          </w:p>
          <w:p w14:paraId="544B7046" w14:textId="1843C4C2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</w:rPr>
              <w:t>+ Nhận biết được hình có 3 điểm thẳng hàng. (Câu 12)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D1F0492" w14:textId="7ADFF215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9FF3865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2F234F23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789FC063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</w:tr>
      <w:tr w:rsidR="008612CB" w:rsidRPr="009B5697" w14:paraId="693731DA" w14:textId="77777777" w:rsidTr="008612CB">
        <w:trPr>
          <w:trHeight w:val="689"/>
        </w:trPr>
        <w:tc>
          <w:tcPr>
            <w:tcW w:w="796" w:type="dxa"/>
            <w:vMerge/>
            <w:vAlign w:val="center"/>
          </w:tcPr>
          <w:p w14:paraId="6932FB58" w14:textId="074936A4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579FB192" w14:textId="77777777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246C0A94" w14:textId="189115A6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 xml:space="preserve">Hai đường thẳng cắt nhau, song song. </w:t>
            </w:r>
          </w:p>
        </w:tc>
        <w:tc>
          <w:tcPr>
            <w:tcW w:w="5528" w:type="dxa"/>
            <w:vAlign w:val="center"/>
          </w:tcPr>
          <w:p w14:paraId="51A5B805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Nhận biết:</w:t>
            </w:r>
          </w:p>
          <w:p w14:paraId="783DBD98" w14:textId="5D917EEB" w:rsidR="008612CB" w:rsidRPr="009B5697" w:rsidRDefault="008612CB" w:rsidP="00597ED3">
            <w:pPr>
              <w:rPr>
                <w:rFonts w:ascii="Times New Roman" w:hAnsi="Times New Roman" w:cs="Times New Roman"/>
                <w:bCs/>
              </w:rPr>
            </w:pPr>
            <w:r w:rsidRPr="009B5697">
              <w:rPr>
                <w:rFonts w:ascii="Times New Roman" w:hAnsi="Times New Roman" w:cs="Times New Roman"/>
              </w:rPr>
              <w:t>+ Nhận biết được hình có 2 đường thẳng cắt nhau. (câu 13)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39F724B" w14:textId="31BED4D0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 w:rsidRPr="009B569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6F08DAC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1577E504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339982A7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</w:tr>
      <w:tr w:rsidR="008612CB" w:rsidRPr="009B5697" w14:paraId="0FC7ABF2" w14:textId="77777777" w:rsidTr="008612CB">
        <w:trPr>
          <w:trHeight w:val="1003"/>
        </w:trPr>
        <w:tc>
          <w:tcPr>
            <w:tcW w:w="796" w:type="dxa"/>
            <w:vMerge/>
            <w:vAlign w:val="center"/>
          </w:tcPr>
          <w:p w14:paraId="05805E07" w14:textId="77777777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28A3E040" w14:textId="77777777" w:rsidR="008612CB" w:rsidRPr="009B5697" w:rsidRDefault="008612CB" w:rsidP="00597ED3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31DEC973" w14:textId="200B27C6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Đoạn thẳng</w:t>
            </w:r>
          </w:p>
        </w:tc>
        <w:tc>
          <w:tcPr>
            <w:tcW w:w="5528" w:type="dxa"/>
            <w:vAlign w:val="center"/>
          </w:tcPr>
          <w:p w14:paraId="6701992A" w14:textId="7777777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Vận dụng:</w:t>
            </w:r>
          </w:p>
          <w:p w14:paraId="013F8217" w14:textId="435DDB7A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 xml:space="preserve">+ </w:t>
            </w:r>
            <w:r w:rsidRPr="009B5697">
              <w:rPr>
                <w:rFonts w:ascii="Times New Roman" w:hAnsi="Times New Roman" w:cs="Times New Roman"/>
              </w:rPr>
              <w:t>Vận dụng tính chất trung điểm của đoạn thẳng để tính độ dài cạnh. (Bài 3)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C6E545D" w14:textId="26882DF9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2FA773D7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613CE74" w14:textId="02B9B92E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  <w:r w:rsidRPr="009B5697">
              <w:rPr>
                <w:rFonts w:ascii="Times New Roman" w:hAnsi="Times New Roman" w:cs="Times New Roman"/>
                <w:lang w:bidi="hi-IN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0E41FB2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</w:tr>
      <w:tr w:rsidR="008612CB" w:rsidRPr="009B5697" w14:paraId="7BE593D6" w14:textId="77777777" w:rsidTr="008612CB">
        <w:trPr>
          <w:trHeight w:val="704"/>
        </w:trPr>
        <w:tc>
          <w:tcPr>
            <w:tcW w:w="796" w:type="dxa"/>
            <w:vMerge/>
            <w:vAlign w:val="center"/>
          </w:tcPr>
          <w:p w14:paraId="7A1C0E12" w14:textId="77777777" w:rsidR="008612CB" w:rsidRPr="009B5697" w:rsidRDefault="008612CB" w:rsidP="00597ED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98" w:type="dxa"/>
            <w:vMerge/>
            <w:vAlign w:val="center"/>
          </w:tcPr>
          <w:p w14:paraId="2154BA5B" w14:textId="77777777" w:rsidR="008612CB" w:rsidRPr="009B5697" w:rsidRDefault="008612CB" w:rsidP="00597ED3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14:paraId="4A7E0B9A" w14:textId="6A81ECF3" w:rsidR="008612CB" w:rsidRPr="009B5697" w:rsidRDefault="008612CB" w:rsidP="00597ED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ia</w:t>
            </w:r>
          </w:p>
        </w:tc>
        <w:tc>
          <w:tcPr>
            <w:tcW w:w="5528" w:type="dxa"/>
            <w:vAlign w:val="center"/>
          </w:tcPr>
          <w:p w14:paraId="0B4DDA46" w14:textId="719CDE67" w:rsidR="008612CB" w:rsidRPr="009B5697" w:rsidRDefault="008612CB" w:rsidP="00597ED3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4BB6D2C" w14:textId="0C59412D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557FE3C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BC1280C" w14:textId="2B122186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3C2A55E9" w14:textId="77777777" w:rsidR="008612CB" w:rsidRPr="009B5697" w:rsidRDefault="008612CB" w:rsidP="00597ED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</w:tr>
      <w:tr w:rsidR="008612CB" w:rsidRPr="009B5697" w14:paraId="1C58D767" w14:textId="77777777" w:rsidTr="008612CB">
        <w:trPr>
          <w:trHeight w:val="802"/>
        </w:trPr>
        <w:tc>
          <w:tcPr>
            <w:tcW w:w="5387" w:type="dxa"/>
            <w:gridSpan w:val="3"/>
            <w:vAlign w:val="center"/>
          </w:tcPr>
          <w:p w14:paraId="35EAFCD4" w14:textId="77777777" w:rsidR="008612CB" w:rsidRPr="009B5697" w:rsidRDefault="008612CB" w:rsidP="00597ED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</w:rPr>
            </w:pPr>
            <w:r w:rsidRPr="009B5697">
              <w:rPr>
                <w:rFonts w:ascii="Times New Roman" w:hAnsi="Times New Roman" w:cs="Times New Roman"/>
                <w:b/>
              </w:rPr>
              <w:t>Tổng</w:t>
            </w:r>
          </w:p>
        </w:tc>
        <w:tc>
          <w:tcPr>
            <w:tcW w:w="5528" w:type="dxa"/>
            <w:vAlign w:val="center"/>
          </w:tcPr>
          <w:p w14:paraId="12F21B1F" w14:textId="77777777" w:rsidR="008612CB" w:rsidRPr="009B5697" w:rsidRDefault="008612CB" w:rsidP="00597ED3">
            <w:pPr>
              <w:spacing w:beforeLines="40" w:before="96"/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D074063" w14:textId="77777777" w:rsidR="008612CB" w:rsidRPr="009B5697" w:rsidRDefault="008612CB" w:rsidP="00597ED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lang w:bidi="hi-IN"/>
              </w:rPr>
            </w:pPr>
            <w:r w:rsidRPr="009B5697">
              <w:rPr>
                <w:rFonts w:ascii="Times New Roman" w:hAnsi="Times New Roman" w:cs="Times New Roman"/>
                <w:b/>
                <w:iCs/>
                <w:lang w:bidi="hi-IN"/>
              </w:rPr>
              <w:t>1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A3E04C9" w14:textId="37DFC645" w:rsidR="008612CB" w:rsidRPr="009B5697" w:rsidRDefault="008612CB" w:rsidP="00597ED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</w:rPr>
            </w:pPr>
            <w:r>
              <w:rPr>
                <w:rFonts w:ascii="Times New Roman" w:hAnsi="Times New Roman" w:cs="Times New Roman"/>
                <w:b/>
                <w:iCs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84A5F5F" w14:textId="77777777" w:rsidR="008612CB" w:rsidRPr="009B5697" w:rsidRDefault="008612CB" w:rsidP="00597ED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lang w:bidi="hi-IN"/>
              </w:rPr>
            </w:pPr>
            <w:r w:rsidRPr="009B5697">
              <w:rPr>
                <w:rFonts w:ascii="Times New Roman" w:hAnsi="Times New Roman" w:cs="Times New Roman"/>
                <w:b/>
                <w:iCs/>
                <w:lang w:bidi="hi-IN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8399CDF" w14:textId="77777777" w:rsidR="008612CB" w:rsidRPr="009B5697" w:rsidRDefault="008612CB" w:rsidP="00597ED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lang w:bidi="hi-IN"/>
              </w:rPr>
            </w:pPr>
            <w:r w:rsidRPr="009B5697">
              <w:rPr>
                <w:rFonts w:ascii="Times New Roman" w:hAnsi="Times New Roman" w:cs="Times New Roman"/>
                <w:b/>
                <w:iCs/>
                <w:lang w:bidi="hi-IN"/>
              </w:rPr>
              <w:t>1</w:t>
            </w:r>
          </w:p>
        </w:tc>
      </w:tr>
    </w:tbl>
    <w:p w14:paraId="521650CD" w14:textId="77777777" w:rsidR="00931185" w:rsidRDefault="00931185" w:rsidP="00F349E2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10F3A8CB" w14:textId="77777777" w:rsidR="00931185" w:rsidRDefault="00931185" w:rsidP="00F349E2">
      <w:pPr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14:paraId="1EDDD1D7" w14:textId="77777777" w:rsidR="00775757" w:rsidRDefault="00775757">
      <w:pPr>
        <w:rPr>
          <w:rFonts w:ascii="Times New Roman" w:hAnsi="Times New Roman" w:cs="Times New Roman"/>
          <w:color w:val="000000" w:themeColor="text1"/>
          <w:sz w:val="26"/>
          <w:szCs w:val="26"/>
        </w:rPr>
        <w:sectPr w:rsidR="00775757" w:rsidSect="000673BC">
          <w:pgSz w:w="16834" w:h="11909" w:orient="landscape"/>
          <w:pgMar w:top="851" w:right="1134" w:bottom="851" w:left="1134" w:header="720" w:footer="720" w:gutter="0"/>
          <w:cols w:space="720"/>
          <w:docGrid w:linePitch="381"/>
        </w:sectPr>
      </w:pPr>
    </w:p>
    <w:tbl>
      <w:tblPr>
        <w:tblW w:w="10773" w:type="dxa"/>
        <w:tblInd w:w="-567" w:type="dxa"/>
        <w:tblLook w:val="01E0" w:firstRow="1" w:lastRow="1" w:firstColumn="1" w:lastColumn="1" w:noHBand="0" w:noVBand="0"/>
      </w:tblPr>
      <w:tblGrid>
        <w:gridCol w:w="5812"/>
        <w:gridCol w:w="4961"/>
      </w:tblGrid>
      <w:tr w:rsidR="00986580" w:rsidRPr="00986580" w14:paraId="20D442F7" w14:textId="77777777" w:rsidTr="00637F2E">
        <w:tc>
          <w:tcPr>
            <w:tcW w:w="5812" w:type="dxa"/>
            <w:hideMark/>
          </w:tcPr>
          <w:p w14:paraId="3E3BE2FB" w14:textId="77777777" w:rsidR="00986580" w:rsidRPr="00986580" w:rsidRDefault="00986580" w:rsidP="008A644D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l-NL" w:eastAsia="vi-VN"/>
              </w:rPr>
            </w:pPr>
            <w:r w:rsidRPr="00986580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br w:type="page"/>
            </w:r>
            <w:r w:rsidRPr="0098658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UBND HUYỆN MÙ CANG CHẢI</w:t>
            </w:r>
          </w:p>
          <w:p w14:paraId="5FC1403A" w14:textId="6253C0EB" w:rsidR="00D5307D" w:rsidRPr="00986580" w:rsidRDefault="00986580" w:rsidP="00D530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86580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TRƯỜNG PTDTBT TH&amp;THCS DẾ XU PHÌNH</w:t>
            </w:r>
          </w:p>
          <w:p w14:paraId="2FF4E9DB" w14:textId="5294CE5B" w:rsidR="00D5307D" w:rsidRDefault="00D5307D" w:rsidP="008A644D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</w:pPr>
            <w:r w:rsidRPr="00986580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19D121" wp14:editId="3DCDBED5">
                      <wp:simplePos x="0" y="0"/>
                      <wp:positionH relativeFrom="column">
                        <wp:posOffset>1039495</wp:posOffset>
                      </wp:positionH>
                      <wp:positionV relativeFrom="paragraph">
                        <wp:posOffset>14374</wp:posOffset>
                      </wp:positionV>
                      <wp:extent cx="1354347" cy="0"/>
                      <wp:effectExtent l="0" t="0" r="0" b="0"/>
                      <wp:wrapNone/>
                      <wp:docPr id="1165319484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434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491043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85pt,1.15pt" to="188.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29B4F2D2" w14:textId="0C6D292F" w:rsidR="00986580" w:rsidRPr="00986580" w:rsidRDefault="00D5307D" w:rsidP="008A644D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  <w:t xml:space="preserve">ĐỀ SỐ </w:t>
            </w:r>
            <w:r w:rsidR="00B30C0D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  <w:t>0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  <w:t>2</w:t>
            </w:r>
          </w:p>
        </w:tc>
        <w:tc>
          <w:tcPr>
            <w:tcW w:w="4961" w:type="dxa"/>
          </w:tcPr>
          <w:p w14:paraId="1DD42C65" w14:textId="3F2EB6FA" w:rsidR="00986580" w:rsidRPr="00986580" w:rsidRDefault="00986580" w:rsidP="008A644D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</w:pPr>
            <w:r w:rsidRPr="00986580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ĐỀ KIỂM TRA </w:t>
            </w:r>
            <w:r w:rsidR="0093118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CUỐI </w:t>
            </w:r>
            <w:r w:rsidRPr="0098658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ỌC KÌ II  </w:t>
            </w:r>
          </w:p>
          <w:p w14:paraId="6FB7EAD1" w14:textId="77777777" w:rsidR="00986580" w:rsidRPr="00986580" w:rsidRDefault="00986580" w:rsidP="008A644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98658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 NĂM HỌC 2023 - 2024</w:t>
            </w:r>
          </w:p>
          <w:p w14:paraId="7DB842BE" w14:textId="24A7B9C2" w:rsidR="00986580" w:rsidRPr="00986580" w:rsidRDefault="00986580" w:rsidP="008A644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98658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Môn: TOÁN  -  LỚP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6</w:t>
            </w:r>
          </w:p>
          <w:p w14:paraId="1B7CE119" w14:textId="518E0824" w:rsidR="00986580" w:rsidRPr="00986580" w:rsidRDefault="00986580" w:rsidP="00986580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986580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Thời gian làm bài: 90 phút</w:t>
            </w:r>
          </w:p>
        </w:tc>
      </w:tr>
    </w:tbl>
    <w:p w14:paraId="3E21A4C3" w14:textId="77777777" w:rsidR="00637F2E" w:rsidRDefault="00637F2E" w:rsidP="00322ACD">
      <w:pPr>
        <w:tabs>
          <w:tab w:val="left" w:pos="2880"/>
          <w:tab w:val="left" w:pos="5040"/>
          <w:tab w:val="left" w:pos="7380"/>
        </w:tabs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</w:p>
    <w:p w14:paraId="235E1828" w14:textId="4CE6679C" w:rsidR="00322ACD" w:rsidRPr="001C0AC7" w:rsidRDefault="00322ACD" w:rsidP="00322ACD">
      <w:pPr>
        <w:tabs>
          <w:tab w:val="left" w:pos="2880"/>
          <w:tab w:val="left" w:pos="5040"/>
          <w:tab w:val="left" w:pos="7380"/>
        </w:tabs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A. PHẦN TRẮC NGHIỆM: (4.0 điểm)</w:t>
      </w:r>
    </w:p>
    <w:p w14:paraId="6BD175FE" w14:textId="77777777" w:rsidR="00322ACD" w:rsidRPr="001C0AC7" w:rsidRDefault="00322ACD" w:rsidP="00322ACD">
      <w:pPr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color w:val="000000"/>
          <w:sz w:val="26"/>
          <w:szCs w:val="26"/>
        </w:rPr>
        <w:tab/>
        <w:t>Chọn  phương án trả lời đúng trong các phương án A, B, C, D .</w:t>
      </w:r>
    </w:p>
    <w:p w14:paraId="5DA88BB4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 Cách viết nào sau đây biểu diễn cho cách viết phân số?</w:t>
      </w:r>
    </w:p>
    <w:p w14:paraId="2604711A" w14:textId="4F507B58" w:rsidR="00322ACD" w:rsidRPr="001C0AC7" w:rsidRDefault="00322ACD" w:rsidP="00322ACD">
      <w:pPr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="00633016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01AAA5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pt;height:30.65pt" o:ole="">
            <v:imagedata r:id="rId6" o:title=""/>
          </v:shape>
          <o:OLEObject Type="Embed" ProgID="Equation.DSMT4" ShapeID="_x0000_i1025" DrawAspect="Content" ObjectID="_1776168343" r:id="rId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>B.</w:t>
      </w:r>
      <w:r w:rsidR="00633016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560" w:dyaOrig="620" w14:anchorId="0A953766">
          <v:shape id="_x0000_i1026" type="#_x0000_t75" style="width:27.95pt;height:30.65pt" o:ole="">
            <v:imagedata r:id="rId8" o:title=""/>
          </v:shape>
          <o:OLEObject Type="Embed" ProgID="Equation.DSMT4" ShapeID="_x0000_i1026" DrawAspect="Content" ObjectID="_1776168344" r:id="rId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C. </w:t>
      </w:r>
      <w:r w:rsidR="002337A6" w:rsidRPr="001C0AC7">
        <w:rPr>
          <w:rFonts w:ascii="Times New Roman" w:eastAsia="Calibri" w:hAnsi="Times New Roman" w:cs="Times New Roman"/>
          <w:position w:val="-28"/>
          <w:sz w:val="26"/>
          <w:szCs w:val="26"/>
        </w:rPr>
        <w:object w:dxaOrig="400" w:dyaOrig="660" w14:anchorId="197AFA28">
          <v:shape id="_x0000_i1027" type="#_x0000_t75" style="width:20.4pt;height:33.3pt" o:ole="">
            <v:imagedata r:id="rId10" o:title=""/>
          </v:shape>
          <o:OLEObject Type="Embed" ProgID="Equation.DSMT4" ShapeID="_x0000_i1027" DrawAspect="Content" ObjectID="_1776168345" r:id="rId11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</w:t>
      </w:r>
      <w:r w:rsidR="002337A6" w:rsidRPr="002337A6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00" w:dyaOrig="620" w14:anchorId="1DDBA08C">
          <v:shape id="_x0000_i1028" type="#_x0000_t75" style="width:19.9pt;height:31.15pt" o:ole="">
            <v:imagedata r:id="rId12" o:title=""/>
          </v:shape>
          <o:OLEObject Type="Embed" ProgID="Equation.DSMT4" ShapeID="_x0000_i1028" DrawAspect="Content" ObjectID="_1776168346" r:id="rId13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1373BDD4" w14:textId="3548911F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2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Phân số nào sau đây bằng bằng phân số </w:t>
      </w:r>
      <w:r w:rsidR="002337A6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0DAAE527">
          <v:shape id="_x0000_i1029" type="#_x0000_t75" style="width:18.25pt;height:30.65pt" o:ole="">
            <v:imagedata r:id="rId14" o:title=""/>
          </v:shape>
          <o:OLEObject Type="Embed" ProgID="Equation.DSMT4" ShapeID="_x0000_i1029" DrawAspect="Content" ObjectID="_1776168347" r:id="rId15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14:paraId="5A461726" w14:textId="4A035493" w:rsidR="00322ACD" w:rsidRPr="001C0AC7" w:rsidRDefault="00322ACD" w:rsidP="00322ACD">
      <w:pPr>
        <w:tabs>
          <w:tab w:val="center" w:pos="5180"/>
          <w:tab w:val="right" w:pos="964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A.</w:t>
      </w:r>
      <w:r w:rsidR="002337A6"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20" w:dyaOrig="620" w14:anchorId="7025D388">
          <v:shape id="_x0000_i1030" type="#_x0000_t75" style="width:11.3pt;height:30.65pt" o:ole="">
            <v:imagedata r:id="rId16" o:title=""/>
          </v:shape>
          <o:OLEObject Type="Embed" ProgID="Equation.DSMT4" ShapeID="_x0000_i1030" DrawAspect="Content" ObjectID="_1776168348" r:id="rId17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   B. </w:t>
      </w:r>
      <w:r w:rsidR="002337A6"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40" w:dyaOrig="620" w14:anchorId="7631001A">
          <v:shape id="_x0000_i1031" type="#_x0000_t75" style="width:12.35pt;height:30.65pt" o:ole="">
            <v:imagedata r:id="rId18" o:title=""/>
          </v:shape>
          <o:OLEObject Type="Embed" ProgID="Equation.DSMT4" ShapeID="_x0000_i1031" DrawAspect="Content" ObjectID="_1776168349" r:id="rId19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    C . </w:t>
      </w:r>
      <w:r w:rsidR="002337A6"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60" w:dyaOrig="620" w14:anchorId="50DDD90F">
          <v:shape id="_x0000_i1032" type="#_x0000_t75" style="width:18.25pt;height:30.65pt" o:ole="">
            <v:imagedata r:id="rId20" o:title=""/>
          </v:shape>
          <o:OLEObject Type="Embed" ProgID="Equation.DSMT4" ShapeID="_x0000_i1032" DrawAspect="Content" ObjectID="_1776168350" r:id="rId21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    D.</w:t>
      </w:r>
      <w:r w:rsidR="002337A6"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60" w:dyaOrig="620" w14:anchorId="69DCF8C7">
          <v:shape id="_x0000_i1033" type="#_x0000_t75" style="width:18.25pt;height:30.65pt" o:ole="">
            <v:imagedata r:id="rId22" o:title=""/>
          </v:shape>
          <o:OLEObject Type="Embed" ProgID="Equation.DSMT4" ShapeID="_x0000_i1033" DrawAspect="Content" ObjectID="_1776168351" r:id="rId23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</w:t>
      </w:r>
    </w:p>
    <w:p w14:paraId="4DF3024B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3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Số đối của phân số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5D40CC73">
          <v:shape id="_x0000_i1034" type="#_x0000_t75" style="width:21.5pt;height:30.65pt" o:ole="">
            <v:imagedata r:id="rId24" o:title=""/>
          </v:shape>
          <o:OLEObject Type="Embed" ProgID="Equation.DSMT4" ShapeID="_x0000_i1034" DrawAspect="Content" ObjectID="_1776168352" r:id="rId25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là số nào?</w:t>
      </w:r>
    </w:p>
    <w:p w14:paraId="7EABC9E3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00" w:dyaOrig="620" w14:anchorId="19F02FAC">
          <v:shape id="_x0000_i1035" type="#_x0000_t75" style="width:15.05pt;height:30.65pt" o:ole="">
            <v:imagedata r:id="rId26" o:title=""/>
          </v:shape>
          <o:OLEObject Type="Embed" ProgID="Equation.DSMT4" ShapeID="_x0000_i1035" DrawAspect="Content" ObjectID="_1776168353" r:id="rId2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B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00" w:dyaOrig="620" w14:anchorId="2E618F6F">
          <v:shape id="_x0000_i1036" type="#_x0000_t75" style="width:15.05pt;height:30.65pt" o:ole="">
            <v:imagedata r:id="rId28" o:title=""/>
          </v:shape>
          <o:OLEObject Type="Embed" ProgID="Equation.DSMT4" ShapeID="_x0000_i1036" DrawAspect="Content" ObjectID="_1776168354" r:id="rId2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      C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60" w:dyaOrig="620" w14:anchorId="6FC866C5">
          <v:shape id="_x0000_i1037" type="#_x0000_t75" style="width:22.05pt;height:30.65pt" o:ole="">
            <v:imagedata r:id="rId30" o:title=""/>
          </v:shape>
          <o:OLEObject Type="Embed" ProgID="Equation.DSMT4" ShapeID="_x0000_i1037" DrawAspect="Content" ObjectID="_1776168355" r:id="rId31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.                      D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761B7E69">
          <v:shape id="_x0000_i1038" type="#_x0000_t75" style="width:18.25pt;height:30.65pt" o:ole="">
            <v:imagedata r:id="rId32" o:title=""/>
          </v:shape>
          <o:OLEObject Type="Embed" ProgID="Equation.DSMT4" ShapeID="_x0000_i1038" DrawAspect="Content" ObjectID="_1776168356" r:id="rId33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14:paraId="1F6D1715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4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Cho x =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960" w:dyaOrig="620" w14:anchorId="17CD8340">
          <v:shape id="_x0000_i1039" type="#_x0000_t75" style="width:47.8pt;height:30.65pt" o:ole="">
            <v:imagedata r:id="rId34" o:title=""/>
          </v:shape>
          <o:OLEObject Type="Embed" ProgID="Equation.DSMT4" ShapeID="_x0000_i1039" DrawAspect="Content" ObjectID="_1776168357" r:id="rId35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Giá trị của x là số nào?</w:t>
      </w:r>
    </w:p>
    <w:p w14:paraId="371B3FCB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20" w:dyaOrig="620" w14:anchorId="4230E087">
          <v:shape id="_x0000_i1040" type="#_x0000_t75" style="width:16.1pt;height:30.65pt" o:ole="">
            <v:imagedata r:id="rId36" o:title=""/>
          </v:shape>
          <o:OLEObject Type="Embed" ProgID="Equation.DSMT4" ShapeID="_x0000_i1040" DrawAspect="Content" ObjectID="_1776168358" r:id="rId3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   B. -16.                         C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80" w:dyaOrig="620" w14:anchorId="6822704F">
          <v:shape id="_x0000_i1041" type="#_x0000_t75" style="width:24.2pt;height:30.65pt" o:ole="">
            <v:imagedata r:id="rId38" o:title=""/>
          </v:shape>
          <o:OLEObject Type="Embed" ProgID="Equation.DSMT4" ShapeID="_x0000_i1041" DrawAspect="Content" ObjectID="_1776168359" r:id="rId3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80" w:dyaOrig="620" w14:anchorId="0C3B7BAA">
          <v:shape id="_x0000_i1042" type="#_x0000_t75" style="width:24.2pt;height:30.65pt" o:ole="">
            <v:imagedata r:id="rId40" o:title=""/>
          </v:shape>
          <o:OLEObject Type="Embed" ProgID="Equation.DSMT4" ShapeID="_x0000_i1042" DrawAspect="Content" ObjectID="_1776168360" r:id="rId41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2B6B2D4F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5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Số nào là kết quả của phép tính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639" w:dyaOrig="620" w14:anchorId="6103F0FD">
          <v:shape id="_x0000_i1043" type="#_x0000_t75" style="width:32.25pt;height:30.65pt" o:ole="">
            <v:imagedata r:id="rId42" o:title=""/>
          </v:shape>
          <o:OLEObject Type="Embed" ProgID="Equation.DSMT4" ShapeID="_x0000_i1043" DrawAspect="Content" ObjectID="_1776168361" r:id="rId43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14:paraId="49B5EC04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6F40F7A5">
          <v:shape id="_x0000_i1044" type="#_x0000_t75" style="width:18.25pt;height:30.65pt" o:ole="">
            <v:imagedata r:id="rId44" o:title=""/>
          </v:shape>
          <o:OLEObject Type="Embed" ProgID="Equation.DSMT4" ShapeID="_x0000_i1044" DrawAspect="Content" ObjectID="_1776168362" r:id="rId45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   B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2A6957B3">
          <v:shape id="_x0000_i1045" type="#_x0000_t75" style="width:18.25pt;height:30.65pt" o:ole="">
            <v:imagedata r:id="rId46" o:title=""/>
          </v:shape>
          <o:OLEObject Type="Embed" ProgID="Equation.DSMT4" ShapeID="_x0000_i1045" DrawAspect="Content" ObjectID="_1776168363" r:id="rId4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.           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    C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 w14:anchorId="26563117">
          <v:shape id="_x0000_i1046" type="#_x0000_t75" style="width:12.35pt;height:30.65pt" o:ole="">
            <v:imagedata r:id="rId48" o:title=""/>
          </v:shape>
          <o:OLEObject Type="Embed" ProgID="Equation.DSMT4" ShapeID="_x0000_i1046" DrawAspect="Content" ObjectID="_1776168364" r:id="rId4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-8 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</w:p>
    <w:p w14:paraId="632C37C2" w14:textId="6C8C6709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6.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 xml:space="preserve"> Cơ thể người có khoảng </w:t>
      </w:r>
      <w:r w:rsidRPr="001C0AC7">
        <w:rPr>
          <w:rFonts w:ascii="Times New Roman" w:eastAsia="Calibri" w:hAnsi="Times New Roman" w:cs="Times New Roman"/>
          <w:bCs/>
          <w:position w:val="-24"/>
          <w:sz w:val="26"/>
          <w:szCs w:val="26"/>
        </w:rPr>
        <w:object w:dxaOrig="440" w:dyaOrig="620" w14:anchorId="53A608A2">
          <v:shape id="_x0000_i1047" type="#_x0000_t75" style="width:21.5pt;height:31.15pt" o:ole="">
            <v:imagedata r:id="rId50" o:title=""/>
          </v:shape>
          <o:OLEObject Type="Embed" ProgID="Equation.DSMT4" ShapeID="_x0000_i1047" DrawAspect="Content" ObjectID="_1776168365" r:id="rId51"/>
        </w:objec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 xml:space="preserve"> là nước. </w:t>
      </w:r>
      <w:r w:rsidR="008612CB">
        <w:rPr>
          <w:rFonts w:ascii="Times New Roman" w:eastAsia="Calibri" w:hAnsi="Times New Roman" w:cs="Times New Roman"/>
          <w:bCs/>
          <w:sz w:val="26"/>
          <w:szCs w:val="26"/>
        </w:rPr>
        <w:t>Páo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 xml:space="preserve"> cân nặng 50 kg, em hãy cho biết khối lượng nước có trong cơ thể </w:t>
      </w:r>
      <w:r w:rsidR="008612CB">
        <w:rPr>
          <w:rFonts w:ascii="Times New Roman" w:eastAsia="Calibri" w:hAnsi="Times New Roman" w:cs="Times New Roman"/>
          <w:bCs/>
          <w:sz w:val="26"/>
          <w:szCs w:val="26"/>
        </w:rPr>
        <w:t>Páo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>?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3263F34E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>A.  35 kg.                   B. 350kg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    C. 71 kg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3500kg.</w:t>
      </w:r>
    </w:p>
    <w:p w14:paraId="3F79CB68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7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Biết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 w14:anchorId="23A6216B">
          <v:shape id="_x0000_i1048" type="#_x0000_t75" style="width:12.35pt;height:30.65pt" o:ole="">
            <v:imagedata r:id="rId52" o:title=""/>
          </v:shape>
          <o:OLEObject Type="Embed" ProgID="Equation.DSMT4" ShapeID="_x0000_i1048" DrawAspect="Content" ObjectID="_1776168366" r:id="rId53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của bình nước là 5 lít. Hỏi cả bình nước chứa được bao nhiêu lít nước?</w:t>
      </w:r>
    </w:p>
    <w:p w14:paraId="3E7D26FA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>A.  15 lít.                    B. 20lít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    C. 54 lít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 D. 1,25 lít.</w:t>
      </w:r>
    </w:p>
    <w:p w14:paraId="451C59DE" w14:textId="472046E3" w:rsidR="00322ACD" w:rsidRPr="000C51F5" w:rsidRDefault="00322ACD" w:rsidP="000C51F5">
      <w:pPr>
        <w:tabs>
          <w:tab w:val="left" w:pos="992"/>
        </w:tabs>
        <w:spacing w:before="120"/>
        <w:contextualSpacing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8.</w:t>
      </w:r>
      <w:r w:rsidRPr="001C0AC7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="000C51F5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Khi đổi phân số </w:t>
      </w:r>
      <w:r w:rsidR="000C51F5" w:rsidRPr="000C51F5">
        <w:rPr>
          <w:rFonts w:ascii="Times New Roman" w:eastAsia="Calibri" w:hAnsi="Times New Roman" w:cs="Times New Roman"/>
          <w:color w:val="000000"/>
          <w:position w:val="-24"/>
          <w:sz w:val="26"/>
          <w:szCs w:val="26"/>
        </w:rPr>
        <w:object w:dxaOrig="240" w:dyaOrig="620" w14:anchorId="0CDC60A4">
          <v:shape id="_x0000_i1049" type="#_x0000_t75" style="width:12.35pt;height:30.65pt" o:ole="">
            <v:imagedata r:id="rId54" o:title=""/>
          </v:shape>
          <o:OLEObject Type="Embed" ProgID="Equation.DSMT4" ShapeID="_x0000_i1049" DrawAspect="Content" ObjectID="_1776168367" r:id="rId55"/>
        </w:object>
      </w:r>
      <w:r w:rsidR="000C51F5">
        <w:rPr>
          <w:rFonts w:ascii="Times New Roman" w:eastAsia="Calibri" w:hAnsi="Times New Roman" w:cs="Times New Roman"/>
          <w:sz w:val="26"/>
          <w:szCs w:val="26"/>
        </w:rPr>
        <w:t>ra hỗn số ta được dạng hỗn số nào sau đây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                   </w:t>
      </w:r>
    </w:p>
    <w:p w14:paraId="6BB06805" w14:textId="52FE49F9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1C0AC7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A</w:t>
      </w:r>
      <w:r w:rsidRPr="001C0AC7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.</w:t>
      </w:r>
      <w:r w:rsidRPr="001C0AC7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</w:t>
      </w:r>
      <w:r w:rsidR="000C51F5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80" w:dyaOrig="620" w14:anchorId="6AF93E66">
          <v:shape id="_x0000_i1050" type="#_x0000_t75" style="width:18.8pt;height:30.65pt" o:ole="">
            <v:imagedata r:id="rId56" o:title=""/>
          </v:shape>
          <o:OLEObject Type="Embed" ProgID="Equation.DSMT4" ShapeID="_x0000_i1050" DrawAspect="Content" ObjectID="_1776168368" r:id="rId57"/>
        </w:object>
      </w:r>
      <w:r w:rsidRPr="001C0AC7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              </w:t>
      </w:r>
      <w:r w:rsidR="000C51F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       </w:t>
      </w:r>
      <w:r w:rsidRPr="001C0AC7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 B. </w:t>
      </w:r>
      <w:r w:rsidR="000C51F5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71AC2DF0">
          <v:shape id="_x0000_i1051" type="#_x0000_t75" style="width:17.2pt;height:30.65pt" o:ole="">
            <v:imagedata r:id="rId58" o:title=""/>
          </v:shape>
          <o:OLEObject Type="Embed" ProgID="Equation.DSMT4" ShapeID="_x0000_i1051" DrawAspect="Content" ObjectID="_1776168369" r:id="rId59"/>
        </w:objec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</w:t>
      </w:r>
      <w:r w:rsidR="000C51F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>C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. </w:t>
      </w:r>
      <w:r w:rsidR="000C51F5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80" w:dyaOrig="620" w14:anchorId="491A2191">
          <v:shape id="_x0000_i1052" type="#_x0000_t75" style="width:18.8pt;height:30.65pt" o:ole="">
            <v:imagedata r:id="rId60" o:title=""/>
          </v:shape>
          <o:OLEObject Type="Embed" ProgID="Equation.DSMT4" ShapeID="_x0000_i1052" DrawAspect="Content" ObjectID="_1776168370" r:id="rId61"/>
        </w:object>
      </w:r>
      <w:r w:rsidRPr="001C0AC7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.    </w:t>
      </w:r>
      <w:r w:rsidR="000C51F5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   </w:t>
      </w:r>
      <w:r w:rsidRPr="001C0AC7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  </w:t>
      </w:r>
      <w:r w:rsidR="000C51F5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  </w:t>
      </w:r>
      <w:r w:rsidRPr="001C0AC7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     D. </w:t>
      </w:r>
      <w:r w:rsidR="000C51F5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520" w:dyaOrig="620" w14:anchorId="0871BD58">
          <v:shape id="_x0000_i1053" type="#_x0000_t75" style="width:26.35pt;height:30.65pt" o:ole="">
            <v:imagedata r:id="rId62" o:title=""/>
          </v:shape>
          <o:OLEObject Type="Embed" ProgID="Equation.DSMT4" ShapeID="_x0000_i1053" DrawAspect="Content" ObjectID="_1776168371" r:id="rId63"/>
        </w:object>
      </w:r>
    </w:p>
    <w:p w14:paraId="699387DE" w14:textId="77777777" w:rsidR="00322ACD" w:rsidRPr="001C0AC7" w:rsidRDefault="00322ACD" w:rsidP="00322ACD">
      <w:pPr>
        <w:tabs>
          <w:tab w:val="left" w:pos="2403"/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9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Làm tròn số 537 đến hàng trăm ta được kết quả là số nào?</w:t>
      </w:r>
    </w:p>
    <w:p w14:paraId="5BD039D2" w14:textId="77777777" w:rsidR="00322ACD" w:rsidRPr="001C0AC7" w:rsidRDefault="00322ACD" w:rsidP="00322ACD">
      <w:pPr>
        <w:tabs>
          <w:tab w:val="left" w:pos="2403"/>
          <w:tab w:val="left" w:pos="3975"/>
          <w:tab w:val="left" w:pos="4523"/>
          <w:tab w:val="left" w:pos="5970"/>
          <w:tab w:val="left" w:pos="6794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>A. 530.                       B. 500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>C. 600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>D. 538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</w:p>
    <w:p w14:paraId="5E4715E3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0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Làm tròn số 9,8462 đến hàng phần mười ta được kết quả là số nào?</w:t>
      </w:r>
    </w:p>
    <w:p w14:paraId="681F952E" w14:textId="77777777" w:rsidR="00322ACD" w:rsidRPr="001C0AC7" w:rsidRDefault="00322ACD" w:rsidP="00322ACD">
      <w:pPr>
        <w:numPr>
          <w:ilvl w:val="0"/>
          <w:numId w:val="9"/>
        </w:numPr>
        <w:tabs>
          <w:tab w:val="left" w:pos="2403"/>
          <w:tab w:val="left" w:pos="3975"/>
          <w:tab w:val="left" w:pos="597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9,846.                  B. 10.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C. 9,9.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ab/>
      </w:r>
      <w:r w:rsidRPr="001C0AC7">
        <w:rPr>
          <w:rFonts w:ascii="Times New Roman" w:eastAsia="Times New Roman" w:hAnsi="Times New Roman" w:cs="Times New Roman"/>
          <w:sz w:val="26"/>
          <w:szCs w:val="26"/>
        </w:rPr>
        <w:tab/>
        <w:t xml:space="preserve">     D. 9,8.</w:t>
      </w:r>
    </w:p>
    <w:p w14:paraId="1EAAFF3F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1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Hãy chọn cách viết kí hiệu tỉ số của 34 và 59?  </w:t>
      </w:r>
    </w:p>
    <w:p w14:paraId="210EDF31" w14:textId="77777777" w:rsidR="00322ACD" w:rsidRPr="001C0AC7" w:rsidRDefault="00322ACD" w:rsidP="00322ACD">
      <w:pPr>
        <w:numPr>
          <w:ilvl w:val="0"/>
          <w:numId w:val="10"/>
        </w:numPr>
        <w:tabs>
          <w:tab w:val="left" w:pos="3975"/>
          <w:tab w:val="left" w:pos="597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34 + 59 .             B. 34 </w:t>
      </w:r>
      <w:r w:rsidRPr="001C0AC7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59 .                  C. 34 - 59 .                  D. 34 </w:t>
      </w:r>
      <w:r w:rsidRPr="001C0AC7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>59 .</w:t>
      </w:r>
    </w:p>
    <w:p w14:paraId="52952355" w14:textId="77777777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2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Dựa vào hình vẽ, hãy chọn khẳng định </w:t>
      </w:r>
      <w:r w:rsidRPr="001C0AC7">
        <w:rPr>
          <w:rFonts w:ascii="Times New Roman" w:eastAsia="Calibri" w:hAnsi="Times New Roman" w:cs="Times New Roman"/>
          <w:b/>
          <w:i/>
          <w:sz w:val="26"/>
          <w:szCs w:val="26"/>
          <w:u w:val="single"/>
        </w:rPr>
        <w:t>sai</w:t>
      </w:r>
      <w:r w:rsidRPr="001C0AC7">
        <w:rPr>
          <w:rFonts w:ascii="Times New Roman" w:eastAsia="Calibri" w:hAnsi="Times New Roman" w:cs="Times New Roman"/>
          <w:sz w:val="26"/>
          <w:szCs w:val="26"/>
          <w:u w:val="single"/>
        </w:rPr>
        <w:t xml:space="preserve"> </w:t>
      </w:r>
      <w:r w:rsidRPr="001C0AC7">
        <w:rPr>
          <w:rFonts w:ascii="Times New Roman" w:eastAsia="Calibri" w:hAnsi="Times New Roman" w:cs="Times New Roman"/>
          <w:sz w:val="26"/>
          <w:szCs w:val="26"/>
        </w:rPr>
        <w:t>trong các khẳng định sau đây?</w:t>
      </w:r>
    </w:p>
    <w:p w14:paraId="3E794720" w14:textId="77777777" w:rsidR="00322ACD" w:rsidRPr="001C0AC7" w:rsidRDefault="00322ACD" w:rsidP="00322ACD">
      <w:pPr>
        <w:numPr>
          <w:ilvl w:val="0"/>
          <w:numId w:val="11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F7500C" wp14:editId="26C6B2C1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2362200" cy="542925"/>
                <wp:effectExtent l="0" t="0" r="0" b="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2200" cy="5429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F6F8CC3" w14:textId="77777777" w:rsidR="00322ACD" w:rsidRDefault="00322ACD" w:rsidP="00322ACD">
                            <w:pPr>
                              <w:jc w:val="center"/>
                            </w:pPr>
                            <w:r w:rsidRPr="002C43D4">
                              <w:rPr>
                                <w:noProof/>
                              </w:rPr>
                              <w:drawing>
                                <wp:inline distT="0" distB="0" distL="0" distR="0" wp14:anchorId="1A563E1F" wp14:editId="7999FBCE">
                                  <wp:extent cx="2166620" cy="462000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6620" cy="46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F7500C" id="Rectangle 4" o:spid="_x0000_s1026" style="position:absolute;left:0;text-align:left;margin-left:134.8pt;margin-top:.65pt;width:186pt;height:42.75pt;z-index:251663360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" filled="f" stroked="f" strokeweight="1pt">
                <v:textbox>
                  <w:txbxContent>
                    <w:p w14:paraId="7F6F8CC3" w14:textId="77777777" w:rsidR="00322ACD" w:rsidRDefault="00322ACD" w:rsidP="00322ACD">
                      <w:pPr>
                        <w:jc w:val="center"/>
                      </w:pPr>
                      <w:r w:rsidRPr="002C43D4">
                        <w:rPr>
                          <w:noProof/>
                        </w:rPr>
                        <w:drawing>
                          <wp:inline distT="0" distB="0" distL="0" distR="0" wp14:anchorId="1A563E1F" wp14:editId="7999FBCE">
                            <wp:extent cx="2166620" cy="462000"/>
                            <wp:effectExtent l="0" t="0" r="0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6620" cy="46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>Ba điểm A, B, C thẳng hàng.</w:t>
      </w:r>
    </w:p>
    <w:p w14:paraId="4DAA68E5" w14:textId="77777777" w:rsidR="00322ACD" w:rsidRPr="001C0AC7" w:rsidRDefault="00322ACD" w:rsidP="00322ACD">
      <w:pPr>
        <w:numPr>
          <w:ilvl w:val="0"/>
          <w:numId w:val="11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Điểm C nằm giữa 2 điểm A và B.</w:t>
      </w:r>
    </w:p>
    <w:p w14:paraId="1D8703F7" w14:textId="77777777" w:rsidR="00322ACD" w:rsidRPr="001C0AC7" w:rsidRDefault="00322ACD" w:rsidP="00322ACD">
      <w:pPr>
        <w:numPr>
          <w:ilvl w:val="0"/>
          <w:numId w:val="11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Ba điểm A, B, C cùng thuộc một đường thẳng .</w:t>
      </w:r>
    </w:p>
    <w:p w14:paraId="5FAFEE59" w14:textId="77777777" w:rsidR="00322ACD" w:rsidRPr="001C0AC7" w:rsidRDefault="00322ACD" w:rsidP="00322ACD">
      <w:pPr>
        <w:numPr>
          <w:ilvl w:val="0"/>
          <w:numId w:val="11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Điểm B nằm giữa 2 điểm A và C.                         </w:t>
      </w:r>
    </w:p>
    <w:p w14:paraId="7B57C171" w14:textId="77777777" w:rsidR="00322ACD" w:rsidRPr="001C0AC7" w:rsidRDefault="00322ACD" w:rsidP="00322ACD">
      <w:p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mirrorIndents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nl-NL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3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1C0AC7">
        <w:rPr>
          <w:rFonts w:ascii="Times New Roman" w:eastAsia="Calibri" w:hAnsi="Times New Roman" w:cs="Times New Roman"/>
          <w:bCs/>
          <w:color w:val="000000"/>
          <w:sz w:val="26"/>
          <w:szCs w:val="26"/>
          <w:lang w:val="nl-NL"/>
        </w:rPr>
        <w:t xml:space="preserve">Dựa vào hình vẽ, hãy chọn khẳng định </w:t>
      </w:r>
      <w:r w:rsidRPr="00597ED3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  <w:lang w:val="nl-NL"/>
        </w:rPr>
        <w:t>đúng</w:t>
      </w:r>
      <w:r w:rsidRPr="001C0AC7">
        <w:rPr>
          <w:rFonts w:ascii="Times New Roman" w:eastAsia="Calibri" w:hAnsi="Times New Roman" w:cs="Times New Roman"/>
          <w:bCs/>
          <w:color w:val="000000"/>
          <w:sz w:val="26"/>
          <w:szCs w:val="26"/>
          <w:lang w:val="nl-NL"/>
        </w:rPr>
        <w:t xml:space="preserve"> trong các khẳng định sau? </w:t>
      </w:r>
    </w:p>
    <w:tbl>
      <w:tblPr>
        <w:tblW w:w="9623" w:type="dxa"/>
        <w:tblInd w:w="108" w:type="dxa"/>
        <w:tblLook w:val="0000" w:firstRow="0" w:lastRow="0" w:firstColumn="0" w:lastColumn="0" w:noHBand="0" w:noVBand="0"/>
      </w:tblPr>
      <w:tblGrid>
        <w:gridCol w:w="6174"/>
        <w:gridCol w:w="3449"/>
      </w:tblGrid>
      <w:tr w:rsidR="00322ACD" w:rsidRPr="001C0AC7" w14:paraId="6556F972" w14:textId="77777777" w:rsidTr="00C4149F">
        <w:trPr>
          <w:trHeight w:val="1229"/>
        </w:trPr>
        <w:tc>
          <w:tcPr>
            <w:tcW w:w="6174" w:type="dxa"/>
          </w:tcPr>
          <w:p w14:paraId="70A50894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1C0AC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>A. Hai đường thẳng AB và AC</w:t>
            </w:r>
            <w:r w:rsidRPr="001C0AC7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 xml:space="preserve">song song với nhau. </w:t>
            </w:r>
          </w:p>
          <w:p w14:paraId="064711C7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1C0AC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>B. Hai đường thẳng AB và AC có ba điểm chung</w:t>
            </w:r>
          </w:p>
          <w:p w14:paraId="6F81A415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1C0AC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>C. Hai đường thẳng AB và AC cắt nhau.</w:t>
            </w:r>
          </w:p>
          <w:p w14:paraId="5B809A96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1C0AC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>D. Hai đường thẳng AB và AC có hai điểm chung.</w:t>
            </w:r>
          </w:p>
        </w:tc>
        <w:tc>
          <w:tcPr>
            <w:tcW w:w="3449" w:type="dxa"/>
          </w:tcPr>
          <w:p w14:paraId="6FB74820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en"/>
              </w:rPr>
            </w:pPr>
            <w:r w:rsidRPr="001C0AC7">
              <w:rPr>
                <w:rFonts w:ascii="Times New Roman" w:eastAsia="Calibri" w:hAnsi="Times New Roman" w:cs="Times New Roman"/>
                <w:noProof/>
                <w:color w:val="000000"/>
                <w:sz w:val="26"/>
                <w:szCs w:val="26"/>
              </w:rPr>
              <w:drawing>
                <wp:inline distT="0" distB="0" distL="0" distR="0" wp14:anchorId="2FC45A26" wp14:editId="1AC33AF3">
                  <wp:extent cx="1885950" cy="884411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25" cy="914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AC7423" w14:textId="1431CD06" w:rsidR="00322ACD" w:rsidRDefault="00597ED3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7DEE2B4" wp14:editId="05D8245E">
                <wp:simplePos x="0" y="0"/>
                <wp:positionH relativeFrom="column">
                  <wp:posOffset>1747520</wp:posOffset>
                </wp:positionH>
                <wp:positionV relativeFrom="paragraph">
                  <wp:posOffset>217805</wp:posOffset>
                </wp:positionV>
                <wp:extent cx="600075" cy="40005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B10D772" w14:textId="58298620" w:rsidR="00597ED3" w:rsidRPr="00597ED3" w:rsidRDefault="00597ED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7DEE2B4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7" type="#_x0000_t202" style="position:absolute;margin-left:137.6pt;margin-top:17.15pt;width:47.25pt;height:31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" filled="f" stroked="f" strokeweight=".5pt">
                <v:textbox>
                  <w:txbxContent>
                    <w:p w14:paraId="1B10D772" w14:textId="58298620" w:rsidR="00597ED3" w:rsidRPr="00597ED3" w:rsidRDefault="00597ED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71B336" wp14:editId="046AB3C9">
                <wp:simplePos x="0" y="0"/>
                <wp:positionH relativeFrom="column">
                  <wp:posOffset>4652645</wp:posOffset>
                </wp:positionH>
                <wp:positionV relativeFrom="paragraph">
                  <wp:posOffset>84455</wp:posOffset>
                </wp:positionV>
                <wp:extent cx="600075" cy="40005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FAD7EA" w14:textId="4C768F09" w:rsidR="00597ED3" w:rsidRPr="00597ED3" w:rsidRDefault="00597ED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597ED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A71B336" id="Text Box 18" o:spid="_x0000_s1028" type="#_x0000_t202" style="position:absolute;margin-left:366.35pt;margin-top:6.65pt;width:47.25pt;height:31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" filled="f" stroked="f" strokeweight=".5pt">
                <v:textbox>
                  <w:txbxContent>
                    <w:p w14:paraId="4BFAD7EA" w14:textId="4C768F09" w:rsidR="00597ED3" w:rsidRPr="00597ED3" w:rsidRDefault="00597ED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597ED3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6D48D97" wp14:editId="32187EC4">
                <wp:simplePos x="0" y="0"/>
                <wp:positionH relativeFrom="column">
                  <wp:posOffset>3223895</wp:posOffset>
                </wp:positionH>
                <wp:positionV relativeFrom="paragraph">
                  <wp:posOffset>189230</wp:posOffset>
                </wp:positionV>
                <wp:extent cx="428625" cy="981075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625" cy="981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8DCDDE7" w14:textId="058FDB61" w:rsidR="00597ED3" w:rsidRPr="00597ED3" w:rsidRDefault="00597ED3">
                            <w:pPr>
                              <w:rPr>
                                <w:sz w:val="96"/>
                                <w:szCs w:val="96"/>
                              </w:rPr>
                            </w:pPr>
                            <w:r w:rsidRPr="00597ED3">
                              <w:rPr>
                                <w:sz w:val="96"/>
                                <w:szCs w:val="96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D48D97" id="Text Box 17" o:spid="_x0000_s1029" type="#_x0000_t202" style="position:absolute;margin-left:253.85pt;margin-top:14.9pt;width:33.75pt;height:77.2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" filled="f" stroked="f" strokeweight=".5pt">
                <v:textbox>
                  <w:txbxContent>
                    <w:p w14:paraId="28DCDDE7" w14:textId="058FDB61" w:rsidR="00597ED3" w:rsidRPr="00597ED3" w:rsidRDefault="00597ED3">
                      <w:pPr>
                        <w:rPr>
                          <w:sz w:val="96"/>
                          <w:szCs w:val="96"/>
                        </w:rPr>
                      </w:pPr>
                      <w:r w:rsidRPr="00597ED3">
                        <w:rPr>
                          <w:sz w:val="96"/>
                          <w:szCs w:val="9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322ACD"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4.</w:t>
      </w:r>
      <w:r w:rsidR="00322ACD"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 xml:space="preserve">Trong hình vẽ dưới đây. Tia nào là tia đối của tia </w:t>
      </w:r>
      <w:r w:rsidRPr="00597ED3">
        <w:rPr>
          <w:rFonts w:ascii="Times New Roman" w:eastAsia="Calibri" w:hAnsi="Times New Roman" w:cs="Times New Roman"/>
          <w:position w:val="-6"/>
          <w:sz w:val="26"/>
          <w:szCs w:val="26"/>
        </w:rPr>
        <w:object w:dxaOrig="320" w:dyaOrig="279" w14:anchorId="24DEEE95">
          <v:shape id="_x0000_i1054" type="#_x0000_t75" style="width:15.6pt;height:14.5pt" o:ole="">
            <v:imagedata r:id="rId66" o:title=""/>
          </v:shape>
          <o:OLEObject Type="Embed" ProgID="Equation.DSMT4" ShapeID="_x0000_i1054" DrawAspect="Content" ObjectID="_1776168372" r:id="rId67"/>
        </w:object>
      </w:r>
      <w:r w:rsidR="00322ACD" w:rsidRPr="001C0AC7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2E70E8BA" w14:textId="55930FF6" w:rsidR="00597ED3" w:rsidRDefault="00597ED3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07B3DAB" wp14:editId="775C64E3">
                <wp:simplePos x="0" y="0"/>
                <wp:positionH relativeFrom="column">
                  <wp:posOffset>3233420</wp:posOffset>
                </wp:positionH>
                <wp:positionV relativeFrom="paragraph">
                  <wp:posOffset>171450</wp:posOffset>
                </wp:positionV>
                <wp:extent cx="600075" cy="400050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0D30A1D" w14:textId="4A06C5A3" w:rsidR="00597ED3" w:rsidRPr="00597ED3" w:rsidRDefault="00597ED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7B3DAB" id="Text Box 23" o:spid="_x0000_s1030" type="#_x0000_t202" style="position:absolute;margin-left:254.6pt;margin-top:13.5pt;width:47.25pt;height:31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" filled="f" stroked="f" strokeweight=".5pt">
                <v:textbox>
                  <w:txbxContent>
                    <w:p w14:paraId="70D30A1D" w14:textId="4A06C5A3" w:rsidR="00597ED3" w:rsidRPr="00597ED3" w:rsidRDefault="00597ED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D47DFE2" wp14:editId="0BCDC063">
                <wp:simplePos x="0" y="0"/>
                <wp:positionH relativeFrom="column">
                  <wp:posOffset>1671320</wp:posOffset>
                </wp:positionH>
                <wp:positionV relativeFrom="paragraph">
                  <wp:posOffset>9525</wp:posOffset>
                </wp:positionV>
                <wp:extent cx="3409950" cy="1000125"/>
                <wp:effectExtent l="0" t="0" r="19050" b="2857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09950" cy="1000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5EC8FF" id="Straight Connector 14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6pt,.75pt" to="400.1pt,7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BFC03C" wp14:editId="593E8677">
                <wp:simplePos x="0" y="0"/>
                <wp:positionH relativeFrom="column">
                  <wp:posOffset>1671319</wp:posOffset>
                </wp:positionH>
                <wp:positionV relativeFrom="paragraph">
                  <wp:posOffset>209550</wp:posOffset>
                </wp:positionV>
                <wp:extent cx="4105275" cy="714375"/>
                <wp:effectExtent l="0" t="0" r="28575" b="2857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05275" cy="7143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D87CCA6" id="Straight Connector 13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6pt,16.5pt" to="454.85pt,7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" strokecolor="#5b9bd5 [3204]" strokeweight=".5pt">
                <v:stroke joinstyle="miter"/>
              </v:line>
            </w:pict>
          </mc:Fallback>
        </mc:AlternateContent>
      </w:r>
    </w:p>
    <w:p w14:paraId="6B71CBAA" w14:textId="3EB89BC0" w:rsidR="00597ED3" w:rsidRDefault="00597ED3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FD110E" wp14:editId="5912FBE6">
                <wp:simplePos x="0" y="0"/>
                <wp:positionH relativeFrom="column">
                  <wp:posOffset>5081270</wp:posOffset>
                </wp:positionH>
                <wp:positionV relativeFrom="paragraph">
                  <wp:posOffset>257810</wp:posOffset>
                </wp:positionV>
                <wp:extent cx="600075" cy="400050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E20090" w14:textId="1D89D9E5" w:rsidR="00597ED3" w:rsidRPr="00597ED3" w:rsidRDefault="00597ED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AFD110E" id="Text Box 21" o:spid="_x0000_s1031" type="#_x0000_t202" style="position:absolute;margin-left:400.1pt;margin-top:20.3pt;width:47.25pt;height:31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" filled="f" stroked="f" strokeweight=".5pt">
                <v:textbox>
                  <w:txbxContent>
                    <w:p w14:paraId="1DE20090" w14:textId="1D89D9E5" w:rsidR="00597ED3" w:rsidRPr="00597ED3" w:rsidRDefault="00597ED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C56D373" wp14:editId="5D3371DE">
                <wp:simplePos x="0" y="0"/>
                <wp:positionH relativeFrom="column">
                  <wp:posOffset>3385820</wp:posOffset>
                </wp:positionH>
                <wp:positionV relativeFrom="paragraph">
                  <wp:posOffset>219710</wp:posOffset>
                </wp:positionV>
                <wp:extent cx="209550" cy="619125"/>
                <wp:effectExtent l="0" t="0" r="19050" b="2857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619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0ECDA2" id="Straight Connector 16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6pt,17.3pt" to="283.1pt,6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" strokecolor="#5b9bd5 [3204]" strokeweight=".5pt">
                <v:stroke joinstyle="miter"/>
              </v:line>
            </w:pict>
          </mc:Fallback>
        </mc:AlternateContent>
      </w:r>
    </w:p>
    <w:p w14:paraId="7E2BB738" w14:textId="16BC2409" w:rsidR="00597ED3" w:rsidRDefault="00597ED3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CCD07CA" wp14:editId="7370F250">
                <wp:simplePos x="0" y="0"/>
                <wp:positionH relativeFrom="column">
                  <wp:posOffset>3547745</wp:posOffset>
                </wp:positionH>
                <wp:positionV relativeFrom="paragraph">
                  <wp:posOffset>267970</wp:posOffset>
                </wp:positionV>
                <wp:extent cx="600075" cy="400050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52ABC4" w14:textId="3C9832E2" w:rsidR="00597ED3" w:rsidRPr="00597ED3" w:rsidRDefault="00597ED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CD07CA" id="Text Box 22" o:spid="_x0000_s1032" type="#_x0000_t202" style="position:absolute;margin-left:279.35pt;margin-top:21.1pt;width:47.25pt;height:31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" filled="f" stroked="f" strokeweight=".5pt">
                <v:textbox>
                  <w:txbxContent>
                    <w:p w14:paraId="6952ABC4" w14:textId="3C9832E2" w:rsidR="00597ED3" w:rsidRPr="00597ED3" w:rsidRDefault="00597ED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FB962A3" wp14:editId="2666991A">
                <wp:simplePos x="0" y="0"/>
                <wp:positionH relativeFrom="column">
                  <wp:posOffset>1461770</wp:posOffset>
                </wp:positionH>
                <wp:positionV relativeFrom="paragraph">
                  <wp:posOffset>191770</wp:posOffset>
                </wp:positionV>
                <wp:extent cx="600075" cy="40005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E50E8A0" w14:textId="35CD032E" w:rsidR="00597ED3" w:rsidRPr="00597ED3" w:rsidRDefault="00597ED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B962A3" id="Text Box 19" o:spid="_x0000_s1033" type="#_x0000_t202" style="position:absolute;margin-left:115.1pt;margin-top:15.1pt;width:47.25pt;height:31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" filled="f" stroked="f" strokeweight=".5pt">
                <v:textbox>
                  <w:txbxContent>
                    <w:p w14:paraId="4E50E8A0" w14:textId="35CD032E" w:rsidR="00597ED3" w:rsidRPr="00597ED3" w:rsidRDefault="00597ED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</w:p>
    <w:p w14:paraId="7EED6703" w14:textId="7E5D0B03" w:rsidR="00597ED3" w:rsidRDefault="00597ED3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</w:p>
    <w:p w14:paraId="2BF2E13C" w14:textId="77777777" w:rsidR="00597ED3" w:rsidRDefault="00597ED3" w:rsidP="00597ED3">
      <w:pPr>
        <w:tabs>
          <w:tab w:val="left" w:pos="3975"/>
          <w:tab w:val="left" w:pos="5970"/>
        </w:tabs>
        <w:spacing w:before="10" w:afterLines="50" w:after="120"/>
        <w:ind w:left="36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</w:p>
    <w:p w14:paraId="76F047DD" w14:textId="3CFB3627" w:rsidR="00322ACD" w:rsidRPr="00597ED3" w:rsidRDefault="00597ED3" w:rsidP="00597ED3">
      <w:pPr>
        <w:tabs>
          <w:tab w:val="left" w:pos="3975"/>
          <w:tab w:val="left" w:pos="5970"/>
        </w:tabs>
        <w:spacing w:before="10" w:afterLines="50" w:after="120"/>
        <w:ind w:left="36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A: </w:t>
      </w:r>
      <w:r w:rsidRPr="00597ED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79" w14:anchorId="4580CFE7">
          <v:shape id="_x0000_i1055" type="#_x0000_t75" style="width:18.8pt;height:14.5pt" o:ole="">
            <v:imagedata r:id="rId68" o:title=""/>
          </v:shape>
          <o:OLEObject Type="Embed" ProgID="Equation.DSMT4" ShapeID="_x0000_i1055" DrawAspect="Content" ObjectID="_1776168373" r:id="rId69"/>
        </w:object>
      </w:r>
      <w:r w:rsidR="00322ACD" w:rsidRPr="00597ED3">
        <w:rPr>
          <w:rFonts w:ascii="Times New Roman" w:eastAsia="Times New Roman" w:hAnsi="Times New Roman" w:cs="Times New Roman"/>
          <w:sz w:val="26"/>
          <w:szCs w:val="26"/>
        </w:rPr>
        <w:t xml:space="preserve">.         </w:t>
      </w:r>
      <w:r w:rsidRPr="00597ED3">
        <w:rPr>
          <w:rFonts w:ascii="Times New Roman" w:eastAsia="Times New Roman" w:hAnsi="Times New Roman" w:cs="Times New Roman"/>
          <w:sz w:val="26"/>
          <w:szCs w:val="26"/>
        </w:rPr>
        <w:t xml:space="preserve">           </w:t>
      </w:r>
      <w:r w:rsidR="00322ACD" w:rsidRPr="00597ED3">
        <w:rPr>
          <w:rFonts w:ascii="Times New Roman" w:eastAsia="Times New Roman" w:hAnsi="Times New Roman" w:cs="Times New Roman"/>
          <w:sz w:val="26"/>
          <w:szCs w:val="26"/>
        </w:rPr>
        <w:t xml:space="preserve"> B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r w:rsidRPr="00597ED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60" w:dyaOrig="279" w14:anchorId="7879F4DC">
          <v:shape id="_x0000_i1056" type="#_x0000_t75" style="width:18.25pt;height:14.5pt" o:ole="">
            <v:imagedata r:id="rId70" o:title=""/>
          </v:shape>
          <o:OLEObject Type="Embed" ProgID="Equation.DSMT4" ShapeID="_x0000_i1056" DrawAspect="Content" ObjectID="_1776168374" r:id="rId71"/>
        </w:object>
      </w:r>
      <w:r w:rsidR="00322ACD" w:rsidRPr="00597ED3">
        <w:rPr>
          <w:rFonts w:ascii="Times New Roman" w:eastAsia="Times New Roman" w:hAnsi="Times New Roman" w:cs="Times New Roman"/>
          <w:sz w:val="26"/>
          <w:szCs w:val="26"/>
        </w:rPr>
        <w:t xml:space="preserve">.          </w:t>
      </w:r>
      <w:r w:rsidRPr="00597ED3">
        <w:rPr>
          <w:rFonts w:ascii="Times New Roman" w:eastAsia="Times New Roman" w:hAnsi="Times New Roman" w:cs="Times New Roman"/>
          <w:sz w:val="26"/>
          <w:szCs w:val="26"/>
        </w:rPr>
        <w:t xml:space="preserve">             </w:t>
      </w:r>
      <w:r w:rsidR="00322ACD" w:rsidRPr="00597ED3">
        <w:rPr>
          <w:rFonts w:ascii="Times New Roman" w:eastAsia="Times New Roman" w:hAnsi="Times New Roman" w:cs="Times New Roman"/>
          <w:sz w:val="26"/>
          <w:szCs w:val="26"/>
        </w:rPr>
        <w:t xml:space="preserve">  C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 w:rsidR="00322ACD" w:rsidRPr="00597ED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7ED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60" w:dyaOrig="279" w14:anchorId="37BF21F9">
          <v:shape id="_x0000_i1057" type="#_x0000_t75" style="width:18.25pt;height:14.5pt" o:ole="">
            <v:imagedata r:id="rId72" o:title=""/>
          </v:shape>
          <o:OLEObject Type="Embed" ProgID="Equation.DSMT4" ShapeID="_x0000_i1057" DrawAspect="Content" ObjectID="_1776168375" r:id="rId73"/>
        </w:object>
      </w:r>
      <w:r w:rsidR="00322ACD" w:rsidRPr="00597ED3">
        <w:rPr>
          <w:rFonts w:ascii="Times New Roman" w:eastAsia="Times New Roman" w:hAnsi="Times New Roman" w:cs="Times New Roman"/>
          <w:sz w:val="26"/>
          <w:szCs w:val="26"/>
        </w:rPr>
        <w:t xml:space="preserve">.          </w:t>
      </w:r>
      <w:r w:rsidRPr="00597ED3">
        <w:rPr>
          <w:rFonts w:ascii="Times New Roman" w:eastAsia="Times New Roman" w:hAnsi="Times New Roman" w:cs="Times New Roman"/>
          <w:sz w:val="26"/>
          <w:szCs w:val="26"/>
        </w:rPr>
        <w:t xml:space="preserve">         </w:t>
      </w:r>
      <w:r w:rsidR="00322ACD" w:rsidRPr="00597ED3">
        <w:rPr>
          <w:rFonts w:ascii="Times New Roman" w:eastAsia="Times New Roman" w:hAnsi="Times New Roman" w:cs="Times New Roman"/>
          <w:sz w:val="26"/>
          <w:szCs w:val="26"/>
        </w:rPr>
        <w:t xml:space="preserve">    D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 w:rsidR="00322ACD" w:rsidRPr="00597ED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7ED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360" w:dyaOrig="320" w14:anchorId="094DD063">
          <v:shape id="_x0000_i1058" type="#_x0000_t75" style="width:18.25pt;height:15.6pt" o:ole="">
            <v:imagedata r:id="rId74" o:title=""/>
          </v:shape>
          <o:OLEObject Type="Embed" ProgID="Equation.DSMT4" ShapeID="_x0000_i1058" DrawAspect="Content" ObjectID="_1776168376" r:id="rId75"/>
        </w:object>
      </w:r>
      <w:r w:rsidR="00322ACD" w:rsidRPr="00597ED3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</w:p>
    <w:p w14:paraId="7B01F1BA" w14:textId="0FCB81CE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15. </w:t>
      </w:r>
      <w:r w:rsidR="00597ED3">
        <w:rPr>
          <w:rFonts w:ascii="Times New Roman" w:eastAsia="Calibri" w:hAnsi="Times New Roman" w:cs="Times New Roman"/>
          <w:sz w:val="26"/>
          <w:szCs w:val="26"/>
        </w:rPr>
        <w:t>Hai đường thẳng song song là hai đường thẳng có bao nhiêu điểm chung</w:t>
      </w:r>
      <w:r w:rsidRPr="001C0AC7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5B3D88F0" w14:textId="013421F0" w:rsidR="00322ACD" w:rsidRPr="001C0AC7" w:rsidRDefault="00597ED3" w:rsidP="00322ACD">
      <w:pPr>
        <w:numPr>
          <w:ilvl w:val="0"/>
          <w:numId w:val="13"/>
        </w:numPr>
        <w:tabs>
          <w:tab w:val="left" w:pos="2464"/>
          <w:tab w:val="left" w:pos="3975"/>
          <w:tab w:val="left" w:pos="597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1 điểm</w:t>
      </w:r>
      <w:r w:rsidR="00322ACD" w:rsidRPr="001C0AC7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B. 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2 điểm </w:t>
      </w:r>
      <w:r w:rsidR="00322ACD" w:rsidRPr="001C0AC7">
        <w:rPr>
          <w:rFonts w:ascii="Times New Roman" w:eastAsia="Times New Roman" w:hAnsi="Times New Roman" w:cs="Times New Roman"/>
          <w:bCs/>
          <w:sz w:val="26"/>
          <w:szCs w:val="26"/>
        </w:rPr>
        <w:t xml:space="preserve">.                   C. 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>0 điểm</w:t>
      </w:r>
      <w:r w:rsidR="00322ACD" w:rsidRPr="001C0AC7">
        <w:rPr>
          <w:rFonts w:ascii="Times New Roman" w:eastAsia="Times New Roman" w:hAnsi="Times New Roman" w:cs="Times New Roman"/>
          <w:bCs/>
          <w:sz w:val="26"/>
          <w:szCs w:val="26"/>
        </w:rPr>
        <w:t xml:space="preserve">.                 D. 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>vô số điểm</w:t>
      </w:r>
      <w:r w:rsidR="00322ACD" w:rsidRPr="001C0AC7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="00322ACD" w:rsidRPr="001C0AC7">
        <w:rPr>
          <w:rFonts w:ascii="Times New Roman" w:eastAsia="Times New Roman" w:hAnsi="Times New Roman" w:cs="Times New Roman"/>
          <w:bCs/>
          <w:sz w:val="26"/>
          <w:szCs w:val="26"/>
        </w:rPr>
        <w:tab/>
      </w:r>
    </w:p>
    <w:p w14:paraId="62BB331B" w14:textId="3E3B39D3" w:rsidR="00322ACD" w:rsidRPr="001C0AC7" w:rsidRDefault="00322ACD" w:rsidP="00322ACD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6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597ED3">
        <w:rPr>
          <w:rFonts w:ascii="Times New Roman" w:eastAsia="Calibri" w:hAnsi="Times New Roman" w:cs="Times New Roman"/>
          <w:sz w:val="26"/>
          <w:szCs w:val="26"/>
        </w:rPr>
        <w:t>Cho đoạn thẳng</w:t>
      </w:r>
      <w:r w:rsidR="000E2F1E">
        <w:rPr>
          <w:rFonts w:ascii="Times New Roman" w:eastAsia="Calibri" w:hAnsi="Times New Roman" w:cs="Times New Roman"/>
          <w:sz w:val="26"/>
          <w:szCs w:val="26"/>
        </w:rPr>
        <w:t>:</w:t>
      </w:r>
      <w:r w:rsidR="00597ED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597ED3" w:rsidRPr="00597ED3">
        <w:rPr>
          <w:rFonts w:ascii="Times New Roman" w:eastAsia="Calibri" w:hAnsi="Times New Roman" w:cs="Times New Roman"/>
          <w:position w:val="-6"/>
          <w:sz w:val="26"/>
          <w:szCs w:val="26"/>
        </w:rPr>
        <w:object w:dxaOrig="1020" w:dyaOrig="279" w14:anchorId="06510A9C">
          <v:shape id="_x0000_i1059" type="#_x0000_t75" style="width:51.05pt;height:14.5pt" o:ole="">
            <v:imagedata r:id="rId76" o:title=""/>
          </v:shape>
          <o:OLEObject Type="Embed" ProgID="Equation.DSMT4" ShapeID="_x0000_i1059" DrawAspect="Content" ObjectID="_1776168377" r:id="rId77"/>
        </w:object>
      </w:r>
      <w:r w:rsidR="00597ED3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="000E2F1E" w:rsidRPr="00597ED3">
        <w:rPr>
          <w:rFonts w:ascii="Times New Roman" w:eastAsia="Calibri" w:hAnsi="Times New Roman" w:cs="Times New Roman"/>
          <w:position w:val="-6"/>
          <w:sz w:val="26"/>
          <w:szCs w:val="26"/>
        </w:rPr>
        <w:object w:dxaOrig="1040" w:dyaOrig="279" w14:anchorId="7E75F239">
          <v:shape id="_x0000_i1060" type="#_x0000_t75" style="width:51.6pt;height:14.5pt" o:ole="">
            <v:imagedata r:id="rId78" o:title=""/>
          </v:shape>
          <o:OLEObject Type="Embed" ProgID="Equation.DSMT4" ShapeID="_x0000_i1060" DrawAspect="Content" ObjectID="_1776168378" r:id="rId79"/>
        </w:object>
      </w:r>
      <w:r w:rsidR="000E2F1E">
        <w:rPr>
          <w:rFonts w:ascii="Times New Roman" w:eastAsia="Calibri" w:hAnsi="Times New Roman" w:cs="Times New Roman"/>
          <w:sz w:val="26"/>
          <w:szCs w:val="26"/>
        </w:rPr>
        <w:t xml:space="preserve">. Biết rằng đoạn thẳng </w:t>
      </w:r>
      <w:r w:rsidR="000E2F1E" w:rsidRPr="000E2F1E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 w14:anchorId="3AEB7812">
          <v:shape id="_x0000_i1061" type="#_x0000_t75" style="width:20.4pt;height:12.9pt" o:ole="">
            <v:imagedata r:id="rId80" o:title=""/>
          </v:shape>
          <o:OLEObject Type="Embed" ProgID="Equation.DSMT4" ShapeID="_x0000_i1061" DrawAspect="Content" ObjectID="_1776168379" r:id="rId81"/>
        </w:object>
      </w:r>
      <w:r w:rsidR="000E2F1E">
        <w:rPr>
          <w:rFonts w:ascii="Times New Roman" w:eastAsia="Calibri" w:hAnsi="Times New Roman" w:cs="Times New Roman"/>
          <w:sz w:val="26"/>
          <w:szCs w:val="26"/>
        </w:rPr>
        <w:t xml:space="preserve">dài hơn </w:t>
      </w:r>
      <w:r w:rsidR="000E2F1E" w:rsidRPr="000E2F1E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 w14:anchorId="61748723">
          <v:shape id="_x0000_i1062" type="#_x0000_t75" style="width:20.4pt;height:12.9pt" o:ole="">
            <v:imagedata r:id="rId82" o:title=""/>
          </v:shape>
          <o:OLEObject Type="Embed" ProgID="Equation.DSMT4" ShapeID="_x0000_i1062" DrawAspect="Content" ObjectID="_1776168380" r:id="rId83"/>
        </w:object>
      </w:r>
      <w:r w:rsidR="000E2F1E">
        <w:rPr>
          <w:rFonts w:ascii="Times New Roman" w:eastAsia="Calibri" w:hAnsi="Times New Roman" w:cs="Times New Roman"/>
          <w:sz w:val="26"/>
          <w:szCs w:val="26"/>
        </w:rPr>
        <w:t xml:space="preserve">nhưng ngắn hơn </w:t>
      </w:r>
      <w:r w:rsidR="000E2F1E" w:rsidRPr="000E2F1E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 w14:anchorId="49003602">
          <v:shape id="_x0000_i1063" type="#_x0000_t75" style="width:20.4pt;height:14.5pt" o:ole="">
            <v:imagedata r:id="rId84" o:title=""/>
          </v:shape>
          <o:OLEObject Type="Embed" ProgID="Equation.DSMT4" ShapeID="_x0000_i1063" DrawAspect="Content" ObjectID="_1776168381" r:id="rId85"/>
        </w:object>
      </w:r>
      <w:r w:rsidR="000E2F1E">
        <w:rPr>
          <w:rFonts w:ascii="Times New Roman" w:eastAsia="Calibri" w:hAnsi="Times New Roman" w:cs="Times New Roman"/>
          <w:sz w:val="26"/>
          <w:szCs w:val="26"/>
        </w:rPr>
        <w:t>. Hỏi độ dài của đoạn thẳng</w:t>
      </w:r>
      <w:r w:rsidR="000E2F1E" w:rsidRPr="000E2F1E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 w14:anchorId="2B3853FF">
          <v:shape id="_x0000_i1064" type="#_x0000_t75" style="width:20.4pt;height:12.9pt" o:ole="">
            <v:imagedata r:id="rId80" o:title=""/>
          </v:shape>
          <o:OLEObject Type="Embed" ProgID="Equation.DSMT4" ShapeID="_x0000_i1064" DrawAspect="Content" ObjectID="_1776168382" r:id="rId86"/>
        </w:object>
      </w:r>
      <w:r w:rsidR="000E2F1E">
        <w:rPr>
          <w:rFonts w:ascii="Times New Roman" w:eastAsia="Calibri" w:hAnsi="Times New Roman" w:cs="Times New Roman"/>
          <w:sz w:val="26"/>
          <w:szCs w:val="26"/>
        </w:rPr>
        <w:t>bằng số đo nào trong các số đo sau đây</w:t>
      </w:r>
      <w:r w:rsidRPr="001C0AC7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42A47D6F" w14:textId="76BA83CD" w:rsidR="00322ACD" w:rsidRPr="001C0AC7" w:rsidRDefault="000E2F1E" w:rsidP="00322ACD">
      <w:pPr>
        <w:numPr>
          <w:ilvl w:val="0"/>
          <w:numId w:val="14"/>
        </w:numPr>
        <w:tabs>
          <w:tab w:val="left" w:pos="3975"/>
          <w:tab w:val="left" w:pos="597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E2F1E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40" w:dyaOrig="279" w14:anchorId="2A9D2EE5">
          <v:shape id="_x0000_i1065" type="#_x0000_t75" style="width:21.5pt;height:14.5pt" o:ole="">
            <v:imagedata r:id="rId87" o:title=""/>
          </v:shape>
          <o:OLEObject Type="Embed" ProgID="Equation.DSMT4" ShapeID="_x0000_i1065" DrawAspect="Content" ObjectID="_1776168383" r:id="rId88"/>
        </w:object>
      </w:r>
      <w:r w:rsidR="00322ACD"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>.                    B.</w:t>
      </w:r>
      <w:r w:rsidRPr="000E2F1E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80" w:dyaOrig="279" w14:anchorId="53775530">
          <v:shape id="_x0000_i1066" type="#_x0000_t75" style="width:24.2pt;height:14.5pt" o:ole="">
            <v:imagedata r:id="rId89" o:title=""/>
          </v:shape>
          <o:OLEObject Type="Embed" ProgID="Equation.DSMT4" ShapeID="_x0000_i1066" DrawAspect="Content" ObjectID="_1776168384" r:id="rId90"/>
        </w:object>
      </w:r>
      <w:r w:rsidR="00322ACD"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                   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322ACD"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C. </w:t>
      </w:r>
      <w:r w:rsidRPr="000E2F1E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60" w:dyaOrig="279" w14:anchorId="46204491">
          <v:shape id="_x0000_i1067" type="#_x0000_t75" style="width:23.65pt;height:14.5pt" o:ole="">
            <v:imagedata r:id="rId91" o:title=""/>
          </v:shape>
          <o:OLEObject Type="Embed" ProgID="Equation.DSMT4" ShapeID="_x0000_i1067" DrawAspect="Content" ObjectID="_1776168385" r:id="rId92"/>
        </w:object>
      </w:r>
      <w:r w:rsidR="00322ACD"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                     D. </w:t>
      </w:r>
      <w:r w:rsidRPr="000E2F1E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80" w:dyaOrig="279" w14:anchorId="09FF1897">
          <v:shape id="_x0000_i1068" type="#_x0000_t75" style="width:24.2pt;height:14.5pt" o:ole="">
            <v:imagedata r:id="rId93" o:title=""/>
          </v:shape>
          <o:OLEObject Type="Embed" ProgID="Equation.DSMT4" ShapeID="_x0000_i1068" DrawAspect="Content" ObjectID="_1776168386" r:id="rId94"/>
        </w:object>
      </w:r>
      <w:r w:rsidR="00322ACD"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14:paraId="3B6CD102" w14:textId="77777777" w:rsidR="00322ACD" w:rsidRPr="001C0AC7" w:rsidRDefault="00322ACD" w:rsidP="00322ACD">
      <w:pPr>
        <w:shd w:val="clear" w:color="auto" w:fill="FFFFFF"/>
        <w:spacing w:before="10" w:afterLines="50" w:after="120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nl-NL"/>
        </w:rPr>
        <w:t>II. PHẦN TỰ LUẬN: (6,0 điểm)</w:t>
      </w:r>
    </w:p>
    <w:p w14:paraId="589B10B8" w14:textId="77777777" w:rsidR="00322ACD" w:rsidRPr="001C0AC7" w:rsidRDefault="00322ACD" w:rsidP="00322ACD">
      <w:pPr>
        <w:spacing w:before="10" w:afterLines="50" w:after="120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 xml:space="preserve">Bài 1. (2,0 điểm)  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>Thực hiện phép tính.</w:t>
      </w:r>
    </w:p>
    <w:p w14:paraId="4FDD3843" w14:textId="77777777" w:rsidR="00322ACD" w:rsidRPr="001C0AC7" w:rsidRDefault="00322ACD" w:rsidP="00322ACD">
      <w:pPr>
        <w:tabs>
          <w:tab w:val="left" w:pos="2170"/>
        </w:tabs>
        <w:spacing w:before="10" w:afterLines="50" w:after="120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1C0AC7">
        <w:rPr>
          <w:rFonts w:ascii="Times New Roman" w:eastAsia="Calibri" w:hAnsi="Times New Roman" w:cs="Times New Roman"/>
          <w:position w:val="-58"/>
          <w:sz w:val="26"/>
          <w:szCs w:val="26"/>
          <w:lang w:val="vi-VN"/>
        </w:rPr>
        <w:object w:dxaOrig="1640" w:dyaOrig="1280" w14:anchorId="375CD54C">
          <v:shape id="_x0000_i1069" type="#_x0000_t75" style="width:82.2pt;height:63.95pt" o:ole="">
            <v:imagedata r:id="rId95" o:title=""/>
          </v:shape>
          <o:OLEObject Type="Embed" ProgID="Equation.DSMT4" ShapeID="_x0000_i1069" DrawAspect="Content" ObjectID="_1776168387" r:id="rId96"/>
        </w:object>
      </w:r>
      <w:r w:rsidRPr="001C0AC7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1C0AC7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</w:p>
    <w:p w14:paraId="74C43EE0" w14:textId="77777777" w:rsidR="00322ACD" w:rsidRPr="001C0AC7" w:rsidRDefault="00322ACD" w:rsidP="00322ACD">
      <w:pPr>
        <w:spacing w:before="10" w:afterLines="50" w:after="12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Bài 2. 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 xml:space="preserve">(1,0 điểm)  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 xml:space="preserve">Sắp xếp các số 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sau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 xml:space="preserve"> theo thứ tự tăng dần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:</w:t>
      </w:r>
      <w:r w:rsidRPr="001C0AC7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</w:p>
    <w:p w14:paraId="27ACFDBB" w14:textId="77777777" w:rsidR="00322ACD" w:rsidRPr="001C0AC7" w:rsidRDefault="00322ACD" w:rsidP="00322ACD">
      <w:pPr>
        <w:spacing w:before="10" w:afterLines="50" w:after="120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  <w:lang w:val="nl-NL"/>
        </w:rPr>
        <w:t>-2,9; 0,7; 1; -1,75; -2,99; 22,1.</w:t>
      </w:r>
    </w:p>
    <w:p w14:paraId="328EA735" w14:textId="77777777" w:rsidR="00322ACD" w:rsidRPr="001C0AC7" w:rsidRDefault="00322ACD" w:rsidP="00322ACD">
      <w:pPr>
        <w:spacing w:before="10" w:afterLines="50" w:after="120"/>
        <w:rPr>
          <w:rFonts w:ascii="Times New Roman" w:eastAsia="Calibri" w:hAnsi="Times New Roman" w:cs="Times New Roman"/>
          <w:b/>
          <w:bCs/>
          <w:iCs/>
          <w:sz w:val="26"/>
          <w:szCs w:val="26"/>
          <w:lang w:val="vi-VN"/>
        </w:rPr>
      </w:pPr>
      <w:r w:rsidRPr="001C0AC7">
        <w:rPr>
          <w:rFonts w:ascii="Times New Roman" w:eastAsia="Calibri" w:hAnsi="Times New Roman" w:cs="Times New Roman"/>
          <w:b/>
          <w:bCs/>
          <w:iCs/>
          <w:sz w:val="26"/>
          <w:szCs w:val="26"/>
          <w:lang w:val="nl-NL"/>
        </w:rPr>
        <w:t xml:space="preserve">Bài 3. (2,0 điểm ) </w:t>
      </w:r>
      <w:r w:rsidRPr="001C0AC7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 xml:space="preserve">Cho đoạn thẳng AB dài </w:t>
      </w:r>
      <w:r w:rsidRPr="001C0AC7">
        <w:rPr>
          <w:rFonts w:ascii="Times New Roman" w:eastAsia="Calibri" w:hAnsi="Times New Roman" w:cs="Times New Roman"/>
          <w:bCs/>
          <w:iCs/>
          <w:sz w:val="26"/>
          <w:szCs w:val="26"/>
        </w:rPr>
        <w:t>6</w:t>
      </w:r>
      <w:r w:rsidRPr="001C0AC7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>cm. Gọi C là trung điểm của AB, O là trung điểm của AC. Tính độ dài các đoạn thẳng AC, CB và AO</w:t>
      </w:r>
    </w:p>
    <w:p w14:paraId="25B15F8B" w14:textId="77777777" w:rsidR="00322ACD" w:rsidRPr="001C0AC7" w:rsidRDefault="00322ACD" w:rsidP="00322ACD">
      <w:pPr>
        <w:jc w:val="both"/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nl-NL"/>
        </w:rPr>
      </w:pPr>
      <w:r w:rsidRPr="001C0AC7">
        <w:rPr>
          <w:rFonts w:ascii="Times New Roman" w:eastAsia="Calibri" w:hAnsi="Times New Roman" w:cs="Times New Roman"/>
          <w:b/>
          <w:bCs/>
          <w:iCs/>
          <w:sz w:val="26"/>
          <w:szCs w:val="26"/>
          <w:lang w:val="nl-NL"/>
        </w:rPr>
        <w:t xml:space="preserve">Bài 4. 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 xml:space="preserve">(1,0 điểm) </w:t>
      </w:r>
      <w:r w:rsidRPr="001C0AC7">
        <w:rPr>
          <w:rFonts w:ascii="Times New Roman" w:eastAsia="Calibri" w:hAnsi="Times New Roman" w:cs="Times New Roman"/>
          <w:b/>
          <w:bCs/>
          <w:iCs/>
          <w:color w:val="FF0000"/>
          <w:sz w:val="26"/>
          <w:szCs w:val="26"/>
          <w:lang w:val="nl-NL"/>
        </w:rPr>
        <w:t xml:space="preserve">  </w:t>
      </w:r>
      <w:r w:rsidRPr="001C0AC7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nl-NL"/>
        </w:rPr>
        <w:t>Gieo một con xúc xắc 6 mặt 100 lần ta được kết quả như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978"/>
        <w:gridCol w:w="994"/>
        <w:gridCol w:w="992"/>
        <w:gridCol w:w="993"/>
        <w:gridCol w:w="992"/>
        <w:gridCol w:w="992"/>
        <w:gridCol w:w="992"/>
      </w:tblGrid>
      <w:tr w:rsidR="00322ACD" w:rsidRPr="001C0AC7" w14:paraId="2F68185F" w14:textId="77777777" w:rsidTr="00C4149F">
        <w:trPr>
          <w:jc w:val="center"/>
        </w:trPr>
        <w:tc>
          <w:tcPr>
            <w:tcW w:w="1978" w:type="dxa"/>
          </w:tcPr>
          <w:p w14:paraId="20AB0F52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Mặt</w:t>
            </w:r>
          </w:p>
        </w:tc>
        <w:tc>
          <w:tcPr>
            <w:tcW w:w="994" w:type="dxa"/>
          </w:tcPr>
          <w:p w14:paraId="5D777CA0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 chấm</w:t>
            </w:r>
          </w:p>
        </w:tc>
        <w:tc>
          <w:tcPr>
            <w:tcW w:w="992" w:type="dxa"/>
          </w:tcPr>
          <w:p w14:paraId="4BF4FD09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2 chấm</w:t>
            </w:r>
          </w:p>
        </w:tc>
        <w:tc>
          <w:tcPr>
            <w:tcW w:w="993" w:type="dxa"/>
          </w:tcPr>
          <w:p w14:paraId="109C263A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3 chấm</w:t>
            </w:r>
          </w:p>
        </w:tc>
        <w:tc>
          <w:tcPr>
            <w:tcW w:w="992" w:type="dxa"/>
          </w:tcPr>
          <w:p w14:paraId="51733E62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4 chấm</w:t>
            </w:r>
          </w:p>
        </w:tc>
        <w:tc>
          <w:tcPr>
            <w:tcW w:w="992" w:type="dxa"/>
          </w:tcPr>
          <w:p w14:paraId="4D2D2219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5 chấm</w:t>
            </w:r>
          </w:p>
        </w:tc>
        <w:tc>
          <w:tcPr>
            <w:tcW w:w="992" w:type="dxa"/>
          </w:tcPr>
          <w:p w14:paraId="5781F385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6 chấm</w:t>
            </w:r>
          </w:p>
        </w:tc>
      </w:tr>
      <w:tr w:rsidR="00322ACD" w:rsidRPr="001C0AC7" w14:paraId="21E24985" w14:textId="77777777" w:rsidTr="00C4149F">
        <w:trPr>
          <w:jc w:val="center"/>
        </w:trPr>
        <w:tc>
          <w:tcPr>
            <w:tcW w:w="1978" w:type="dxa"/>
          </w:tcPr>
          <w:p w14:paraId="477BD34C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Số lần xuất hiện</w:t>
            </w:r>
          </w:p>
        </w:tc>
        <w:tc>
          <w:tcPr>
            <w:tcW w:w="994" w:type="dxa"/>
          </w:tcPr>
          <w:p w14:paraId="7465DBD4" w14:textId="010CAE82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  <w:r w:rsidR="00241B65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92" w:type="dxa"/>
          </w:tcPr>
          <w:p w14:paraId="02AF5053" w14:textId="7E1C7C04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  <w:r w:rsidR="00241B65"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93" w:type="dxa"/>
          </w:tcPr>
          <w:p w14:paraId="1AA940D1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992" w:type="dxa"/>
          </w:tcPr>
          <w:p w14:paraId="6A286266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992" w:type="dxa"/>
          </w:tcPr>
          <w:p w14:paraId="2A53D70C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992" w:type="dxa"/>
          </w:tcPr>
          <w:p w14:paraId="6D6DA1BA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20</w:t>
            </w:r>
          </w:p>
        </w:tc>
      </w:tr>
    </w:tbl>
    <w:p w14:paraId="012B2AFE" w14:textId="2EE1570F" w:rsidR="00322ACD" w:rsidRPr="001C0AC7" w:rsidRDefault="00322ACD" w:rsidP="00322ACD">
      <w:pPr>
        <w:tabs>
          <w:tab w:val="left" w:pos="639"/>
        </w:tabs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Hãy tính xác suất thực nghiệm của </w:t>
      </w:r>
      <w:r w:rsidR="00241B65">
        <w:rPr>
          <w:rFonts w:ascii="Times New Roman" w:eastAsia="Calibri" w:hAnsi="Times New Roman" w:cs="Times New Roman"/>
          <w:sz w:val="26"/>
          <w:szCs w:val="26"/>
        </w:rPr>
        <w:t>biến số "Mặt xuất hiện có số chấm là một số nguyên tố".</w:t>
      </w:r>
    </w:p>
    <w:p w14:paraId="13F4E6BA" w14:textId="77777777" w:rsidR="00CF43D9" w:rsidRPr="006D043A" w:rsidRDefault="00CF43D9" w:rsidP="00CF43D9">
      <w:pPr>
        <w:contextualSpacing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6D043A"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---- Hết ---------</w:t>
      </w:r>
    </w:p>
    <w:p w14:paraId="14FEF475" w14:textId="77777777" w:rsidR="00CF43D9" w:rsidRPr="0042740C" w:rsidRDefault="00CF43D9" w:rsidP="0042740C">
      <w:pPr>
        <w:tabs>
          <w:tab w:val="left" w:pos="0"/>
          <w:tab w:val="left" w:pos="567"/>
          <w:tab w:val="left" w:pos="720"/>
          <w:tab w:val="left" w:pos="7371"/>
        </w:tabs>
        <w:rPr>
          <w:rFonts w:ascii="Times New Roman" w:hAnsi="Times New Roman" w:cs="Times New Roman"/>
          <w:bCs/>
          <w:sz w:val="28"/>
          <w:szCs w:val="28"/>
        </w:rPr>
      </w:pPr>
    </w:p>
    <w:p w14:paraId="03937BF0" w14:textId="77777777" w:rsidR="00775757" w:rsidRPr="00175B84" w:rsidRDefault="00775757" w:rsidP="00175B84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2FD4D7DD" w14:textId="5AD5C71B" w:rsidR="00CF43D9" w:rsidRPr="006D043A" w:rsidRDefault="00577F44" w:rsidP="00CF43D9">
      <w:pPr>
        <w:contextualSpacing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75B8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br w:type="page"/>
      </w:r>
    </w:p>
    <w:tbl>
      <w:tblPr>
        <w:tblW w:w="10773" w:type="dxa"/>
        <w:tblInd w:w="-567" w:type="dxa"/>
        <w:tblLook w:val="01E0" w:firstRow="1" w:lastRow="1" w:firstColumn="1" w:lastColumn="1" w:noHBand="0" w:noVBand="0"/>
      </w:tblPr>
      <w:tblGrid>
        <w:gridCol w:w="5812"/>
        <w:gridCol w:w="4961"/>
      </w:tblGrid>
      <w:tr w:rsidR="00532C31" w:rsidRPr="00986580" w14:paraId="053EEEE6" w14:textId="77777777" w:rsidTr="001D5E4D">
        <w:tc>
          <w:tcPr>
            <w:tcW w:w="5812" w:type="dxa"/>
            <w:hideMark/>
          </w:tcPr>
          <w:p w14:paraId="3E9C4DDF" w14:textId="77777777" w:rsidR="00532C31" w:rsidRPr="00986580" w:rsidRDefault="00532C31" w:rsidP="001D5E4D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l-NL" w:eastAsia="vi-VN"/>
              </w:rPr>
            </w:pPr>
            <w:bookmarkStart w:id="0" w:name="_Hlk165553518"/>
            <w:r w:rsidRPr="00986580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br w:type="page"/>
            </w:r>
            <w:r w:rsidRPr="0098658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UBND HUYỆN MÙ CANG CHẢI</w:t>
            </w:r>
          </w:p>
          <w:p w14:paraId="59BF326C" w14:textId="77777777" w:rsidR="007E228F" w:rsidRDefault="00532C31" w:rsidP="001D5E4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86580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TRƯỜNG PTDTBT TH&amp;THCS </w:t>
            </w:r>
          </w:p>
          <w:p w14:paraId="0D6427D3" w14:textId="6A3890EE" w:rsidR="00532C31" w:rsidRPr="00986580" w:rsidRDefault="00532C31" w:rsidP="001D5E4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86580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DẾ XU PHÌNH</w:t>
            </w:r>
          </w:p>
          <w:p w14:paraId="56588BE3" w14:textId="171CF413" w:rsidR="00532C31" w:rsidRDefault="007E228F" w:rsidP="001D5E4D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</w:pPr>
            <w:r w:rsidRPr="00986580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A5FB21D" wp14:editId="56F5021B">
                      <wp:simplePos x="0" y="0"/>
                      <wp:positionH relativeFrom="column">
                        <wp:posOffset>1369464</wp:posOffset>
                      </wp:positionH>
                      <wp:positionV relativeFrom="paragraph">
                        <wp:posOffset>12065</wp:posOffset>
                      </wp:positionV>
                      <wp:extent cx="798022" cy="8313"/>
                      <wp:effectExtent l="0" t="0" r="21590" b="29845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98022" cy="831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471B077" id="Straight Connector 1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7.85pt,.95pt" to="170.7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1DFB732F" w14:textId="30CB9057" w:rsidR="00532C31" w:rsidRPr="00986580" w:rsidRDefault="00532C31" w:rsidP="001D5E4D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  <w:t xml:space="preserve">ĐỀ SỐ </w:t>
            </w:r>
            <w:r w:rsidR="00B30C0D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  <w:t>0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  <w:t>2</w:t>
            </w:r>
          </w:p>
        </w:tc>
        <w:tc>
          <w:tcPr>
            <w:tcW w:w="4961" w:type="dxa"/>
          </w:tcPr>
          <w:p w14:paraId="5F5842B1" w14:textId="77777777" w:rsidR="00532C31" w:rsidRDefault="00532C31" w:rsidP="001D5E4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HƯỚNG DẪN CHẤM </w:t>
            </w:r>
            <w:r w:rsidRPr="00986580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KIỂM TRA</w:t>
            </w:r>
          </w:p>
          <w:p w14:paraId="527EA53E" w14:textId="1E167A23" w:rsidR="00532C31" w:rsidRPr="00986580" w:rsidRDefault="00532C31" w:rsidP="001D5E4D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 w:eastAsia="vi-VN"/>
              </w:rPr>
            </w:pPr>
            <w:r w:rsidRPr="00986580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CUỐI </w:t>
            </w:r>
            <w:r w:rsidRPr="0098658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ỌC KÌ II  </w:t>
            </w:r>
          </w:p>
          <w:p w14:paraId="5F962D30" w14:textId="77777777" w:rsidR="00532C31" w:rsidRPr="00986580" w:rsidRDefault="00532C31" w:rsidP="001D5E4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98658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 NĂM HỌC 2023 - 2024</w:t>
            </w:r>
          </w:p>
          <w:p w14:paraId="1F507955" w14:textId="77777777" w:rsidR="00532C31" w:rsidRPr="00986580" w:rsidRDefault="00532C31" w:rsidP="001D5E4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98658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Môn: TOÁN  -  LỚP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6</w:t>
            </w:r>
          </w:p>
          <w:p w14:paraId="6D4B851F" w14:textId="7D3955CC" w:rsidR="00532C31" w:rsidRPr="00986580" w:rsidRDefault="00532C31" w:rsidP="001D5E4D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Hướng dẫn chấm gồm 02 trang</w:t>
            </w:r>
          </w:p>
        </w:tc>
      </w:tr>
      <w:bookmarkEnd w:id="0"/>
    </w:tbl>
    <w:p w14:paraId="1B6F5983" w14:textId="77777777" w:rsidR="0050048A" w:rsidRDefault="0050048A" w:rsidP="00322ACD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7F1225E1" w14:textId="462BDAA2" w:rsidR="00322ACD" w:rsidRPr="001C0AC7" w:rsidRDefault="00322ACD" w:rsidP="00322ACD">
      <w:pPr>
        <w:jc w:val="both"/>
        <w:rPr>
          <w:rFonts w:ascii="Times New Roman" w:eastAsia="Calibri" w:hAnsi="Times New Roman" w:cs="Times New Roman"/>
          <w:i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</w:rPr>
        <w:t>A. TRẮC NGHIỆM: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1C0AC7">
        <w:rPr>
          <w:rFonts w:ascii="Times New Roman" w:eastAsia="Calibri" w:hAnsi="Times New Roman" w:cs="Times New Roman"/>
          <w:b/>
          <w:sz w:val="26"/>
          <w:szCs w:val="26"/>
        </w:rPr>
        <w:t xml:space="preserve">(4,0 điểm)  </w:t>
      </w:r>
      <w:r w:rsidRPr="001C0AC7">
        <w:rPr>
          <w:rFonts w:ascii="Times New Roman" w:eastAsia="Calibri" w:hAnsi="Times New Roman" w:cs="Times New Roman"/>
          <w:i/>
          <w:sz w:val="26"/>
          <w:szCs w:val="26"/>
        </w:rPr>
        <w:t>Mỗi câu đúng 0,25 điểm.</w:t>
      </w:r>
    </w:p>
    <w:p w14:paraId="76442D0F" w14:textId="77777777" w:rsidR="00322ACD" w:rsidRPr="001C0AC7" w:rsidRDefault="00322ACD" w:rsidP="00322ACD">
      <w:pPr>
        <w:jc w:val="both"/>
        <w:rPr>
          <w:rFonts w:ascii="Times New Roman" w:eastAsia="Calibri" w:hAnsi="Times New Roman" w:cs="Times New Roman"/>
          <w:i/>
          <w:sz w:val="26"/>
          <w:szCs w:val="26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2"/>
        <w:gridCol w:w="602"/>
        <w:gridCol w:w="602"/>
        <w:gridCol w:w="602"/>
      </w:tblGrid>
      <w:tr w:rsidR="00322ACD" w:rsidRPr="001C0AC7" w14:paraId="18078FDC" w14:textId="77777777" w:rsidTr="00C4149F">
        <w:tc>
          <w:tcPr>
            <w:tcW w:w="601" w:type="dxa"/>
          </w:tcPr>
          <w:p w14:paraId="30819043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01" w:type="dxa"/>
          </w:tcPr>
          <w:p w14:paraId="75881EE5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601" w:type="dxa"/>
          </w:tcPr>
          <w:p w14:paraId="02163F1E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01" w:type="dxa"/>
          </w:tcPr>
          <w:p w14:paraId="2A800232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01" w:type="dxa"/>
          </w:tcPr>
          <w:p w14:paraId="0BE0F6A9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01" w:type="dxa"/>
          </w:tcPr>
          <w:p w14:paraId="5063683E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601" w:type="dxa"/>
          </w:tcPr>
          <w:p w14:paraId="10A2EADE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601" w:type="dxa"/>
          </w:tcPr>
          <w:p w14:paraId="5519000B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601" w:type="dxa"/>
          </w:tcPr>
          <w:p w14:paraId="3B238515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01" w:type="dxa"/>
          </w:tcPr>
          <w:p w14:paraId="5CB53D5C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01" w:type="dxa"/>
          </w:tcPr>
          <w:p w14:paraId="2FFFDE3F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601" w:type="dxa"/>
          </w:tcPr>
          <w:p w14:paraId="05FDD8FA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602" w:type="dxa"/>
          </w:tcPr>
          <w:p w14:paraId="7679AA3C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602" w:type="dxa"/>
          </w:tcPr>
          <w:p w14:paraId="3484C193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602" w:type="dxa"/>
          </w:tcPr>
          <w:p w14:paraId="6402EEF4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602" w:type="dxa"/>
          </w:tcPr>
          <w:p w14:paraId="5F95FC93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6</w:t>
            </w:r>
          </w:p>
        </w:tc>
      </w:tr>
      <w:tr w:rsidR="00322ACD" w:rsidRPr="001C0AC7" w14:paraId="0C80A788" w14:textId="77777777" w:rsidTr="00C4149F">
        <w:tc>
          <w:tcPr>
            <w:tcW w:w="601" w:type="dxa"/>
          </w:tcPr>
          <w:p w14:paraId="7526B972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1" w:type="dxa"/>
          </w:tcPr>
          <w:p w14:paraId="69A5320A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01" w:type="dxa"/>
          </w:tcPr>
          <w:p w14:paraId="017D8B91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1" w:type="dxa"/>
          </w:tcPr>
          <w:p w14:paraId="485FFCA9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1" w:type="dxa"/>
          </w:tcPr>
          <w:p w14:paraId="256CC813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1" w:type="dxa"/>
          </w:tcPr>
          <w:p w14:paraId="59443653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1" w:type="dxa"/>
          </w:tcPr>
          <w:p w14:paraId="28E4FB8D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1" w:type="dxa"/>
          </w:tcPr>
          <w:p w14:paraId="73930B30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1" w:type="dxa"/>
          </w:tcPr>
          <w:p w14:paraId="6B212EC4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1" w:type="dxa"/>
          </w:tcPr>
          <w:p w14:paraId="730BF8A1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01" w:type="dxa"/>
          </w:tcPr>
          <w:p w14:paraId="2D4E3A31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01" w:type="dxa"/>
          </w:tcPr>
          <w:p w14:paraId="2D1B2D76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2" w:type="dxa"/>
          </w:tcPr>
          <w:p w14:paraId="06ABE289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2" w:type="dxa"/>
          </w:tcPr>
          <w:p w14:paraId="0B1E4D02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2" w:type="dxa"/>
          </w:tcPr>
          <w:p w14:paraId="247CF1C9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2" w:type="dxa"/>
          </w:tcPr>
          <w:p w14:paraId="68547E5D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</w:tr>
    </w:tbl>
    <w:p w14:paraId="3EA7B58B" w14:textId="77777777" w:rsidR="00322ACD" w:rsidRPr="001C0AC7" w:rsidRDefault="00322ACD" w:rsidP="00322ACD">
      <w:pPr>
        <w:jc w:val="center"/>
        <w:rPr>
          <w:rFonts w:ascii="Times New Roman" w:eastAsia="Calibri" w:hAnsi="Times New Roman" w:cs="Times New Roman"/>
          <w:sz w:val="26"/>
          <w:szCs w:val="26"/>
        </w:rPr>
      </w:pPr>
    </w:p>
    <w:p w14:paraId="42EC649F" w14:textId="77777777" w:rsidR="00322ACD" w:rsidRPr="001C0AC7" w:rsidRDefault="00322ACD" w:rsidP="00322ACD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</w:rPr>
        <w:t>B. TỰ LUẬN: (6,0 điểm)</w:t>
      </w:r>
    </w:p>
    <w:tbl>
      <w:tblPr>
        <w:tblW w:w="9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8"/>
        <w:gridCol w:w="7850"/>
        <w:gridCol w:w="792"/>
      </w:tblGrid>
      <w:tr w:rsidR="00322ACD" w:rsidRPr="001C0AC7" w14:paraId="560E9725" w14:textId="77777777" w:rsidTr="00CA1628">
        <w:trPr>
          <w:trHeight w:val="605"/>
        </w:trPr>
        <w:tc>
          <w:tcPr>
            <w:tcW w:w="988" w:type="dxa"/>
            <w:vAlign w:val="center"/>
          </w:tcPr>
          <w:p w14:paraId="01DCFA69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Bài</w:t>
            </w:r>
          </w:p>
        </w:tc>
        <w:tc>
          <w:tcPr>
            <w:tcW w:w="7850" w:type="dxa"/>
            <w:vAlign w:val="center"/>
          </w:tcPr>
          <w:p w14:paraId="157F4F09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Nội dung yêu cầu</w:t>
            </w:r>
          </w:p>
        </w:tc>
        <w:tc>
          <w:tcPr>
            <w:tcW w:w="792" w:type="dxa"/>
            <w:vAlign w:val="center"/>
          </w:tcPr>
          <w:p w14:paraId="5007CB49" w14:textId="77777777" w:rsidR="00322ACD" w:rsidRPr="001C0AC7" w:rsidRDefault="00322ACD" w:rsidP="009F0C55">
            <w:pPr>
              <w:ind w:right="-107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Điểm</w:t>
            </w:r>
          </w:p>
        </w:tc>
      </w:tr>
      <w:tr w:rsidR="00322ACD" w:rsidRPr="001C0AC7" w14:paraId="1565A5BD" w14:textId="77777777" w:rsidTr="00CA1628">
        <w:trPr>
          <w:trHeight w:val="2294"/>
        </w:trPr>
        <w:tc>
          <w:tcPr>
            <w:tcW w:w="988" w:type="dxa"/>
            <w:vMerge w:val="restart"/>
            <w:vAlign w:val="center"/>
          </w:tcPr>
          <w:p w14:paraId="08C9484D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1</w:t>
            </w:r>
          </w:p>
          <w:p w14:paraId="2CE76DFE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2,0đ)</w:t>
            </w:r>
          </w:p>
        </w:tc>
        <w:tc>
          <w:tcPr>
            <w:tcW w:w="7850" w:type="dxa"/>
          </w:tcPr>
          <w:p w14:paraId="45736FB5" w14:textId="77777777" w:rsidR="00322ACD" w:rsidRPr="001C0AC7" w:rsidRDefault="00322ACD" w:rsidP="00C4149F">
            <w:pPr>
              <w:spacing w:before="10" w:afterLines="50" w:after="12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position w:val="-88"/>
                <w:sz w:val="26"/>
                <w:szCs w:val="26"/>
                <w:lang w:val="vi-VN"/>
              </w:rPr>
              <w:object w:dxaOrig="1640" w:dyaOrig="1920" w14:anchorId="39A23FB4">
                <v:shape id="_x0000_i2135" type="#_x0000_t75" style="width:82.2pt;height:96.2pt" o:ole="">
                  <v:imagedata r:id="rId97" o:title=""/>
                </v:shape>
                <o:OLEObject Type="Embed" ProgID="Equation.DSMT4" ShapeID="_x0000_i2135" DrawAspect="Content" ObjectID="_1776168388" r:id="rId98"/>
              </w:object>
            </w:r>
          </w:p>
        </w:tc>
        <w:tc>
          <w:tcPr>
            <w:tcW w:w="792" w:type="dxa"/>
            <w:vAlign w:val="center"/>
          </w:tcPr>
          <w:p w14:paraId="789142B3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7B8C5F5" w14:textId="7E1419C5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</w:t>
            </w:r>
            <w:r w:rsidR="009F0C55">
              <w:rPr>
                <w:rFonts w:ascii="Times New Roman" w:eastAsia="Calibri" w:hAnsi="Times New Roman" w:cs="Times New Roman"/>
                <w:sz w:val="26"/>
                <w:szCs w:val="26"/>
              </w:rPr>
              <w:t>,</w:t>
            </w: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5 </w:t>
            </w:r>
          </w:p>
          <w:p w14:paraId="068F4ECE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2CEDF9F" w14:textId="0C12D90E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0,5 </w:t>
            </w:r>
          </w:p>
        </w:tc>
      </w:tr>
      <w:tr w:rsidR="00322ACD" w:rsidRPr="001C0AC7" w14:paraId="675B3DED" w14:textId="77777777" w:rsidTr="00CA1628">
        <w:trPr>
          <w:trHeight w:val="3075"/>
        </w:trPr>
        <w:tc>
          <w:tcPr>
            <w:tcW w:w="988" w:type="dxa"/>
            <w:vMerge/>
            <w:vAlign w:val="center"/>
          </w:tcPr>
          <w:p w14:paraId="7794085E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7850" w:type="dxa"/>
          </w:tcPr>
          <w:p w14:paraId="0511EDA5" w14:textId="77777777" w:rsidR="00322ACD" w:rsidRPr="001C0AC7" w:rsidRDefault="00322ACD" w:rsidP="00C4149F">
            <w:pPr>
              <w:spacing w:before="10" w:afterLines="50" w:after="120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position w:val="-126"/>
                <w:sz w:val="26"/>
                <w:szCs w:val="26"/>
                <w:lang w:val="nl-NL"/>
              </w:rPr>
              <w:object w:dxaOrig="1560" w:dyaOrig="2640" w14:anchorId="20729D0E">
                <v:shape id="_x0000_i2136" type="#_x0000_t75" style="width:77.9pt;height:132.2pt" o:ole="">
                  <v:imagedata r:id="rId99" o:title=""/>
                </v:shape>
                <o:OLEObject Type="Embed" ProgID="Equation.DSMT4" ShapeID="_x0000_i2136" DrawAspect="Content" ObjectID="_1776168389" r:id="rId100"/>
              </w:object>
            </w:r>
          </w:p>
        </w:tc>
        <w:tc>
          <w:tcPr>
            <w:tcW w:w="792" w:type="dxa"/>
            <w:vAlign w:val="center"/>
          </w:tcPr>
          <w:p w14:paraId="1BD69136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18D75EC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AF1A623" w14:textId="18690E6C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0,5 </w:t>
            </w:r>
          </w:p>
          <w:p w14:paraId="237F90E4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FE63E30" w14:textId="3E0B6ED8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6EEC9C97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6402F17" w14:textId="54A40C7D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322ACD" w:rsidRPr="001C0AC7" w14:paraId="48A6F849" w14:textId="77777777" w:rsidTr="00CA1628">
        <w:trPr>
          <w:trHeight w:val="1568"/>
        </w:trPr>
        <w:tc>
          <w:tcPr>
            <w:tcW w:w="988" w:type="dxa"/>
            <w:vAlign w:val="center"/>
          </w:tcPr>
          <w:p w14:paraId="32638C42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2</w:t>
            </w:r>
          </w:p>
          <w:p w14:paraId="30088DAE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1,0đ)</w:t>
            </w:r>
          </w:p>
        </w:tc>
        <w:tc>
          <w:tcPr>
            <w:tcW w:w="7850" w:type="dxa"/>
          </w:tcPr>
          <w:p w14:paraId="53300D8C" w14:textId="77777777" w:rsidR="00322ACD" w:rsidRPr="001C0AC7" w:rsidRDefault="00322ACD" w:rsidP="00C4149F">
            <w:pPr>
              <w:spacing w:before="10" w:afterLines="50" w:after="120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  <w:t>Sắp xếp các số theo thứ tự tăng dần</w:t>
            </w:r>
            <w:r w:rsidRPr="001C0AC7"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  <w:t>:</w:t>
            </w:r>
          </w:p>
          <w:p w14:paraId="75849CAE" w14:textId="77777777" w:rsidR="00322ACD" w:rsidRPr="001C0AC7" w:rsidRDefault="00322ACD" w:rsidP="00C4149F">
            <w:pPr>
              <w:spacing w:before="10" w:afterLines="50" w:after="120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-2,99 &lt; -2,9 &lt; -1,75 &lt; 0,7 &lt; 1 &lt; 22,1.</w:t>
            </w:r>
          </w:p>
          <w:p w14:paraId="7B7BC3D5" w14:textId="3D004B9C" w:rsidR="00322ACD" w:rsidRPr="001C0AC7" w:rsidRDefault="00322ACD" w:rsidP="00C4149F">
            <w:pPr>
              <w:spacing w:before="10" w:afterLines="50" w:after="120"/>
              <w:rPr>
                <w:rFonts w:ascii="Times New Roman" w:eastAsia="Calibri" w:hAnsi="Times New Roman" w:cs="Times New Roman"/>
                <w:position w:val="-8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(Hs sắp xếp đúng liên tiếp 3 số được 0,5 đ)</w:t>
            </w:r>
          </w:p>
        </w:tc>
        <w:tc>
          <w:tcPr>
            <w:tcW w:w="792" w:type="dxa"/>
            <w:vAlign w:val="center"/>
          </w:tcPr>
          <w:p w14:paraId="5614AFB3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2A54077" w14:textId="61E5831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1.0 </w:t>
            </w:r>
          </w:p>
        </w:tc>
      </w:tr>
      <w:tr w:rsidR="00322ACD" w:rsidRPr="001C0AC7" w14:paraId="1361168C" w14:textId="77777777" w:rsidTr="00CA1628">
        <w:trPr>
          <w:trHeight w:val="3274"/>
        </w:trPr>
        <w:tc>
          <w:tcPr>
            <w:tcW w:w="988" w:type="dxa"/>
            <w:vAlign w:val="center"/>
          </w:tcPr>
          <w:p w14:paraId="488FE774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3</w:t>
            </w:r>
          </w:p>
          <w:p w14:paraId="53AF2C4C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2,0đ)</w:t>
            </w:r>
          </w:p>
        </w:tc>
        <w:tc>
          <w:tcPr>
            <w:tcW w:w="7850" w:type="dxa"/>
          </w:tcPr>
          <w:p w14:paraId="024353AD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50D6F33" wp14:editId="5F6FCD2B">
                  <wp:extent cx="2733675" cy="499004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7997" cy="503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EDD52F" w14:textId="77777777" w:rsidR="00322ACD" w:rsidRPr="001C0AC7" w:rsidRDefault="00322ACD" w:rsidP="00C4149F">
            <w:pPr>
              <w:tabs>
                <w:tab w:val="right" w:pos="8003"/>
              </w:tabs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</w:p>
          <w:p w14:paraId="1E1854E7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Do C là trung điểm của đoạn thẳng AB </w:t>
            </w:r>
          </w:p>
          <w:p w14:paraId="267DF0D2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Nên ta có: </w:t>
            </w:r>
            <w:r w:rsidRPr="001C0AC7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2780" w:dyaOrig="620" w14:anchorId="67FFF28F">
                <v:shape id="_x0000_i2137" type="#_x0000_t75" style="width:138.65pt;height:30.65pt" o:ole="">
                  <v:imagedata r:id="rId102" o:title=""/>
                </v:shape>
                <o:OLEObject Type="Embed" ProgID="Equation.DSMT4" ShapeID="_x0000_i2137" DrawAspect="Content" ObjectID="_1776168390" r:id="rId103"/>
              </w:object>
            </w: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  <w:p w14:paraId="488C6608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o O là trung điểm của đoạn thẳng AC</w:t>
            </w:r>
          </w:p>
          <w:p w14:paraId="4D330E28" w14:textId="77777777" w:rsidR="00322ACD" w:rsidRPr="001C0AC7" w:rsidRDefault="00322ACD" w:rsidP="00C4149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Nên ta có: </w:t>
            </w:r>
            <w:r w:rsidRPr="001C0AC7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2420" w:dyaOrig="620" w14:anchorId="610934EF">
                <v:shape id="_x0000_i2138" type="#_x0000_t75" style="width:121.95pt;height:30.65pt" o:ole="">
                  <v:imagedata r:id="rId104" o:title=""/>
                </v:shape>
                <o:OLEObject Type="Embed" ProgID="Equation.DSMT4" ShapeID="_x0000_i2138" DrawAspect="Content" ObjectID="_1776168391" r:id="rId105"/>
              </w:object>
            </w: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792" w:type="dxa"/>
            <w:vAlign w:val="center"/>
          </w:tcPr>
          <w:p w14:paraId="3AB2F8C9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  <w:p w14:paraId="7EFF1234" w14:textId="0CF7BE8B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0,5 </w:t>
            </w:r>
          </w:p>
          <w:p w14:paraId="1A6A5745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CA2A7A3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706138D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F28BB1A" w14:textId="492ED002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1,0 </w:t>
            </w:r>
          </w:p>
          <w:p w14:paraId="289E94BC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6BCC44A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2C33C79" w14:textId="6B09AE59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0,5 </w:t>
            </w:r>
          </w:p>
          <w:p w14:paraId="46F3D5E2" w14:textId="77777777" w:rsidR="00322ACD" w:rsidRPr="001C0AC7" w:rsidRDefault="00322ACD" w:rsidP="00C4149F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322ACD" w:rsidRPr="001C0AC7" w14:paraId="31AE1708" w14:textId="77777777" w:rsidTr="00CA1628">
        <w:trPr>
          <w:trHeight w:val="701"/>
        </w:trPr>
        <w:tc>
          <w:tcPr>
            <w:tcW w:w="988" w:type="dxa"/>
            <w:tcBorders>
              <w:top w:val="dashSmallGap" w:sz="4" w:space="0" w:color="auto"/>
            </w:tcBorders>
            <w:vAlign w:val="center"/>
          </w:tcPr>
          <w:p w14:paraId="0EAAAB5D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lastRenderedPageBreak/>
              <w:t>4</w:t>
            </w:r>
          </w:p>
          <w:p w14:paraId="447CD298" w14:textId="5E8F5D6F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(1,0đ</w:t>
            </w:r>
            <w:r w:rsidR="00241B65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)</w:t>
            </w:r>
          </w:p>
        </w:tc>
        <w:tc>
          <w:tcPr>
            <w:tcW w:w="785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3A7F9D3" w14:textId="1588DF4F" w:rsidR="00322ACD" w:rsidRPr="001C0AC7" w:rsidRDefault="00241B65" w:rsidP="00C4149F">
            <w:pPr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Mặt xuất hiện có số chấm là số nguyên tố bao gồm các mặt có số chấm là: 2; 3; 5.</w:t>
            </w:r>
          </w:p>
          <w:p w14:paraId="5E27B6A4" w14:textId="78398A1A" w:rsidR="00322ACD" w:rsidRPr="001C0AC7" w:rsidRDefault="00322ACD" w:rsidP="00C4149F">
            <w:pP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Xác suất thực nghiệm của </w:t>
            </w:r>
            <w:r w:rsidR="00241B65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biến cố "Mặt xuất hiện có số chấm là số nguyên tốt là</w:t>
            </w:r>
          </w:p>
          <w:p w14:paraId="3496AB1D" w14:textId="742AE3AE" w:rsidR="00322ACD" w:rsidRPr="001C0AC7" w:rsidRDefault="00241B65" w:rsidP="00C4149F">
            <w:pPr>
              <w:spacing w:after="200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1C0AC7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pt-BR"/>
              </w:rPr>
              <w:object w:dxaOrig="2180" w:dyaOrig="620" w14:anchorId="39409EA0">
                <v:shape id="_x0000_i2139" type="#_x0000_t75" style="width:109.05pt;height:30.65pt" o:ole="">
                  <v:imagedata r:id="rId106" o:title=""/>
                </v:shape>
                <o:OLEObject Type="Embed" ProgID="Equation.DSMT4" ShapeID="_x0000_i2139" DrawAspect="Content" ObjectID="_1776168392" r:id="rId107"/>
              </w:object>
            </w:r>
            <w:r w:rsidR="00322ACD" w:rsidRPr="001C0AC7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792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32F42D7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</w:p>
          <w:p w14:paraId="1723FAA4" w14:textId="1ACEEC5F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0.5 </w:t>
            </w:r>
          </w:p>
          <w:p w14:paraId="5A531275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FF80B24" w14:textId="77777777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9D0287D" w14:textId="1574E4DA" w:rsidR="00322ACD" w:rsidRPr="001C0AC7" w:rsidRDefault="00322ACD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0,5 </w:t>
            </w:r>
          </w:p>
        </w:tc>
      </w:tr>
    </w:tbl>
    <w:p w14:paraId="22518E25" w14:textId="2DC6D957" w:rsidR="00BC70C6" w:rsidRDefault="00BC70C6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tbl>
      <w:tblPr>
        <w:tblW w:w="10524" w:type="dxa"/>
        <w:tblInd w:w="-318" w:type="dxa"/>
        <w:tblLook w:val="01E0" w:firstRow="1" w:lastRow="1" w:firstColumn="1" w:lastColumn="1" w:noHBand="0" w:noVBand="0"/>
      </w:tblPr>
      <w:tblGrid>
        <w:gridCol w:w="318"/>
        <w:gridCol w:w="2898"/>
        <w:gridCol w:w="2489"/>
        <w:gridCol w:w="1441"/>
        <w:gridCol w:w="2742"/>
        <w:gridCol w:w="636"/>
      </w:tblGrid>
      <w:tr w:rsidR="00BC70C6" w:rsidRPr="007E41B3" w14:paraId="446089FA" w14:textId="77777777" w:rsidTr="00E35ECF">
        <w:trPr>
          <w:gridBefore w:val="1"/>
          <w:gridAfter w:val="1"/>
          <w:wBefore w:w="318" w:type="dxa"/>
          <w:wAfter w:w="636" w:type="dxa"/>
        </w:trPr>
        <w:tc>
          <w:tcPr>
            <w:tcW w:w="2898" w:type="dxa"/>
          </w:tcPr>
          <w:p w14:paraId="337D8182" w14:textId="4AAD05A8" w:rsidR="00BC70C6" w:rsidRDefault="00E35ECF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UYỆT CỦA CHUYÊN MÔN</w:t>
            </w:r>
          </w:p>
          <w:p w14:paraId="543902AC" w14:textId="77777777" w:rsidR="000709D0" w:rsidRDefault="000709D0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B5CD9F5" w14:textId="77777777" w:rsidR="000709D0" w:rsidRDefault="000709D0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98F7FDA" w14:textId="77777777" w:rsidR="000709D0" w:rsidRDefault="000709D0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CA13705" w14:textId="77777777" w:rsidR="000709D0" w:rsidRDefault="000709D0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27F235A" w14:textId="77777777" w:rsidR="000709D0" w:rsidRDefault="000709D0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F9E0A39" w14:textId="77777777" w:rsidR="000709D0" w:rsidRDefault="000709D0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2CCF657" w14:textId="77777777" w:rsidR="000709D0" w:rsidRDefault="000709D0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A3F1B65" w14:textId="73A77DA5" w:rsidR="00BC70C6" w:rsidRPr="007E41B3" w:rsidRDefault="000709D0" w:rsidP="00E35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hạm Tiến Quảng</w:t>
            </w:r>
          </w:p>
        </w:tc>
        <w:tc>
          <w:tcPr>
            <w:tcW w:w="3930" w:type="dxa"/>
            <w:gridSpan w:val="2"/>
          </w:tcPr>
          <w:p w14:paraId="620AD9B1" w14:textId="2573D766" w:rsidR="00BC70C6" w:rsidRPr="007E41B3" w:rsidRDefault="00E35ECF" w:rsidP="008B7D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UYỆT CỦA </w:t>
            </w:r>
            <w:r w:rsidR="00BC70C6" w:rsidRPr="007E41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Ổ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KHỐI</w:t>
            </w:r>
          </w:p>
          <w:p w14:paraId="554E39A2" w14:textId="77777777" w:rsidR="00BC70C6" w:rsidRDefault="00BC70C6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505EFFE" w14:textId="77777777" w:rsidR="00BC70C6" w:rsidRDefault="00BC70C6" w:rsidP="008B7D8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45C3A56" w14:textId="77777777" w:rsidR="00BC70C6" w:rsidRDefault="00BC70C6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7B45AE0" w14:textId="77777777" w:rsidR="00607FAA" w:rsidRDefault="00607FAA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19F80B0" w14:textId="77777777" w:rsidR="00607FAA" w:rsidRDefault="00607FAA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19644BD" w14:textId="77777777" w:rsidR="00607FAA" w:rsidRDefault="00607FAA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9B0D208" w14:textId="77777777" w:rsidR="00607FAA" w:rsidRDefault="00607FAA" w:rsidP="008B7D8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FD4AB94" w14:textId="77777777" w:rsidR="00607FAA" w:rsidRPr="002F2366" w:rsidRDefault="00607FAA" w:rsidP="00CE5CA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742" w:type="dxa"/>
          </w:tcPr>
          <w:p w14:paraId="003945B9" w14:textId="71AD422B" w:rsidR="00BC70C6" w:rsidRDefault="00BC70C6" w:rsidP="00607F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E41B3">
              <w:rPr>
                <w:rFonts w:ascii="Times New Roman" w:hAnsi="Times New Roman" w:cs="Times New Roman"/>
                <w:b/>
                <w:sz w:val="26"/>
                <w:szCs w:val="26"/>
              </w:rPr>
              <w:t>NGƯỜI RA ĐỀ</w:t>
            </w:r>
          </w:p>
          <w:p w14:paraId="5528470F" w14:textId="77777777" w:rsidR="000709D0" w:rsidRDefault="000709D0" w:rsidP="00607F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1CD201A" w14:textId="77777777" w:rsidR="000709D0" w:rsidRDefault="000709D0" w:rsidP="00607F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9406DA7" w14:textId="77777777" w:rsidR="000709D0" w:rsidRDefault="000709D0" w:rsidP="00607F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0B524EF" w14:textId="77777777" w:rsidR="000709D0" w:rsidRDefault="000709D0" w:rsidP="00607F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4B0588E" w14:textId="77777777" w:rsidR="000709D0" w:rsidRDefault="000709D0" w:rsidP="00607F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4FD757A" w14:textId="77777777" w:rsidR="000709D0" w:rsidRDefault="000709D0" w:rsidP="00607F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5CDFBBC" w14:textId="77777777" w:rsidR="000709D0" w:rsidRDefault="000709D0" w:rsidP="00607F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7D79B03" w14:textId="0611CD76" w:rsidR="000709D0" w:rsidRDefault="000709D0" w:rsidP="00607F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ỗ Tài Ba</w:t>
            </w:r>
          </w:p>
          <w:p w14:paraId="56137AF2" w14:textId="77777777" w:rsidR="00BC70C6" w:rsidRPr="007E41B3" w:rsidRDefault="00BC70C6" w:rsidP="00986580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906E77" w:rsidRPr="006D043A" w14:paraId="3E2F874C" w14:textId="77777777" w:rsidTr="00E35ECF">
        <w:trPr>
          <w:trHeight w:val="1097"/>
        </w:trPr>
        <w:tc>
          <w:tcPr>
            <w:tcW w:w="5705" w:type="dxa"/>
            <w:gridSpan w:val="3"/>
          </w:tcPr>
          <w:p w14:paraId="3BEDD31F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187708BE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3D7486ED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6BC4FECE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093BE58F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5CBFD767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0773A849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0B649535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60B56BB5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1E50AB63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7FD8115E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0D78E4AB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4CD3F3CC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071135CA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23B99B91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4C5D0F7A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6FB18AA2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371581C1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09A1B480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6F777472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2C762164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335B26E1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5AAB9406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45F71DEA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1B6C95BF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7BBDD300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17573F5D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27AB967C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5C0E8186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197DCBC7" w14:textId="77777777" w:rsidR="00CE5CA1" w:rsidRDefault="00CE5CA1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17EF067A" w14:textId="77777777" w:rsidR="009F0C55" w:rsidRDefault="009F0C55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4AC848C8" w14:textId="77777777" w:rsidR="009F0C55" w:rsidRDefault="009F0C55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054F4B34" w14:textId="338BE931" w:rsidR="00906E77" w:rsidRPr="006D043A" w:rsidRDefault="00906E77" w:rsidP="008A644D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D043A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t>UBND HUYỆN MÙ CANG CHẢI</w:t>
            </w:r>
          </w:p>
          <w:p w14:paraId="4E04AA69" w14:textId="77777777" w:rsidR="00906E77" w:rsidRPr="006D043A" w:rsidRDefault="00906E77" w:rsidP="008A644D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6D043A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77D56FA" wp14:editId="6E7E5BF8">
                      <wp:simplePos x="0" y="0"/>
                      <wp:positionH relativeFrom="column">
                        <wp:posOffset>780415</wp:posOffset>
                      </wp:positionH>
                      <wp:positionV relativeFrom="paragraph">
                        <wp:posOffset>213360</wp:posOffset>
                      </wp:positionV>
                      <wp:extent cx="178689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868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17C087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45pt,16.8pt" to="202.15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"/>
                  </w:pict>
                </mc:Fallback>
              </mc:AlternateContent>
            </w:r>
            <w:r w:rsidRPr="006D043A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TRƯỜNG PTDTBT TH&amp;THCS DẾ XU PHÌNH</w:t>
            </w:r>
          </w:p>
          <w:p w14:paraId="240A518B" w14:textId="77777777" w:rsidR="00906E77" w:rsidRPr="006D043A" w:rsidRDefault="00906E77" w:rsidP="008A644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AE6FB57" w14:textId="4421AD22" w:rsidR="00906E77" w:rsidRPr="006D043A" w:rsidRDefault="00906E77" w:rsidP="008A644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D043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SỐ </w:t>
            </w:r>
            <w:r w:rsidR="00637F2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4819" w:type="dxa"/>
            <w:gridSpan w:val="3"/>
          </w:tcPr>
          <w:p w14:paraId="23F4846F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0D0C01B3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2F81296F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1321A278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3BA4440A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64F2810F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1BA62778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7CF8B000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650897C2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08F0E4F1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36BF32C4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2C2ED959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01785FE8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6D4A7B10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4673EEDE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545E86CD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733F68E9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7DC5166F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0526D5CB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00BC0C08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5BB95C2E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6130B24E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2CF93C27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49D8C013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05153640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23932D7F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56D28A15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63F567DD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51AEF8E1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3D489636" w14:textId="77777777" w:rsidR="00CE5CA1" w:rsidRDefault="00CE5CA1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21316C96" w14:textId="77777777" w:rsidR="009F0C55" w:rsidRDefault="009F0C55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53D4825D" w14:textId="77777777" w:rsidR="009F0C55" w:rsidRDefault="009F0C55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  <w:p w14:paraId="4A451B23" w14:textId="505868B0" w:rsidR="00906E77" w:rsidRPr="006D043A" w:rsidRDefault="00906E77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  <w:r w:rsidRPr="006D043A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  <w:lastRenderedPageBreak/>
              <w:t xml:space="preserve">KIỂM TRA </w:t>
            </w:r>
            <w:r w:rsidR="008612CB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  <w:t>CUỐI</w:t>
            </w: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  <w:t xml:space="preserve"> </w:t>
            </w:r>
            <w:r w:rsidRPr="006D043A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/>
              </w:rPr>
              <w:t>HỌC</w:t>
            </w:r>
            <w:r w:rsidRPr="006D043A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  <w:t xml:space="preserve"> KÌ </w:t>
            </w: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  <w:t>I</w:t>
            </w:r>
            <w:r w:rsidRPr="006D043A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  <w:t>I</w:t>
            </w:r>
          </w:p>
          <w:p w14:paraId="582EE215" w14:textId="77777777" w:rsidR="00906E77" w:rsidRPr="006D043A" w:rsidRDefault="00906E77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  <w:r w:rsidRPr="006D043A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  <w:t>Môn: Toán 6</w:t>
            </w:r>
          </w:p>
          <w:p w14:paraId="19A42DB4" w14:textId="77777777" w:rsidR="00906E77" w:rsidRPr="006D043A" w:rsidRDefault="00906E77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  <w:r w:rsidRPr="006D043A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  <w:t>Năm học:  2023 – 2024</w:t>
            </w:r>
          </w:p>
          <w:p w14:paraId="4A79FF59" w14:textId="77777777" w:rsidR="00906E77" w:rsidRPr="006D043A" w:rsidRDefault="00906E77" w:rsidP="008A644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D043A">
              <w:rPr>
                <w:rFonts w:ascii="Times New Roman" w:hAnsi="Times New Roman" w:cs="Times New Roman"/>
                <w:i/>
                <w:sz w:val="26"/>
                <w:szCs w:val="26"/>
              </w:rPr>
              <w:t>Thời gian làm bài: 90 phút</w:t>
            </w:r>
          </w:p>
          <w:p w14:paraId="4545D292" w14:textId="3F370844" w:rsidR="00906E77" w:rsidRPr="006D043A" w:rsidRDefault="00906E77" w:rsidP="008A644D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6D043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Đề kiểm tra có 0</w:t>
            </w:r>
            <w:r w:rsidR="00CE5CA1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3</w:t>
            </w:r>
            <w:r w:rsidRPr="006D043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trang)</w:t>
            </w:r>
          </w:p>
          <w:p w14:paraId="22AC11B1" w14:textId="77777777" w:rsidR="00906E77" w:rsidRPr="006D043A" w:rsidRDefault="00906E77" w:rsidP="008A644D">
            <w:pPr>
              <w:ind w:right="35"/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pl-PL"/>
              </w:rPr>
            </w:pPr>
          </w:p>
        </w:tc>
      </w:tr>
    </w:tbl>
    <w:p w14:paraId="406639D6" w14:textId="77777777" w:rsidR="00906E77" w:rsidRPr="006D043A" w:rsidRDefault="00906E77" w:rsidP="00906E77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D043A">
        <w:rPr>
          <w:rFonts w:ascii="Times New Roman" w:hAnsi="Times New Roman" w:cs="Times New Roman"/>
          <w:sz w:val="26"/>
          <w:szCs w:val="26"/>
        </w:rPr>
        <w:lastRenderedPageBreak/>
        <w:t>Họ và tên học sinh:…………………………………………...…  Lớp:………………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00"/>
        <w:gridCol w:w="6656"/>
      </w:tblGrid>
      <w:tr w:rsidR="00906E77" w:rsidRPr="006D043A" w14:paraId="186E664F" w14:textId="77777777" w:rsidTr="008A644D">
        <w:trPr>
          <w:trHeight w:val="237"/>
        </w:trPr>
        <w:tc>
          <w:tcPr>
            <w:tcW w:w="2700" w:type="dxa"/>
            <w:shd w:val="clear" w:color="auto" w:fill="auto"/>
            <w:vAlign w:val="center"/>
          </w:tcPr>
          <w:p w14:paraId="2CC5AEAB" w14:textId="77777777" w:rsidR="00906E77" w:rsidRPr="006D043A" w:rsidRDefault="00906E77" w:rsidP="008A644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D043A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  <w:tc>
          <w:tcPr>
            <w:tcW w:w="6656" w:type="dxa"/>
            <w:shd w:val="clear" w:color="auto" w:fill="auto"/>
            <w:vAlign w:val="center"/>
          </w:tcPr>
          <w:p w14:paraId="36CAAD7D" w14:textId="77777777" w:rsidR="00906E77" w:rsidRPr="006D043A" w:rsidRDefault="00906E77" w:rsidP="008A644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D043A">
              <w:rPr>
                <w:rFonts w:ascii="Times New Roman" w:hAnsi="Times New Roman" w:cs="Times New Roman"/>
                <w:b/>
                <w:sz w:val="26"/>
                <w:szCs w:val="26"/>
              </w:rPr>
              <w:t>Nhận xét</w:t>
            </w:r>
          </w:p>
        </w:tc>
      </w:tr>
      <w:tr w:rsidR="00906E77" w:rsidRPr="006D043A" w14:paraId="764CF41A" w14:textId="77777777" w:rsidTr="008A644D">
        <w:trPr>
          <w:trHeight w:val="1220"/>
        </w:trPr>
        <w:tc>
          <w:tcPr>
            <w:tcW w:w="2700" w:type="dxa"/>
            <w:shd w:val="clear" w:color="auto" w:fill="auto"/>
          </w:tcPr>
          <w:p w14:paraId="5E57ACA1" w14:textId="77777777" w:rsidR="00906E77" w:rsidRPr="006D043A" w:rsidRDefault="00906E77" w:rsidP="008A644D">
            <w:pPr>
              <w:rPr>
                <w:rFonts w:ascii="Times New Roman" w:hAnsi="Times New Roman" w:cs="Times New Roman"/>
                <w:bCs/>
                <w:szCs w:val="28"/>
              </w:rPr>
            </w:pPr>
          </w:p>
          <w:p w14:paraId="648684B6" w14:textId="77777777" w:rsidR="00906E77" w:rsidRPr="006D043A" w:rsidRDefault="00906E77" w:rsidP="008A644D">
            <w:pPr>
              <w:rPr>
                <w:rFonts w:ascii="Times New Roman" w:hAnsi="Times New Roman" w:cs="Times New Roman"/>
                <w:bCs/>
                <w:szCs w:val="28"/>
              </w:rPr>
            </w:pPr>
          </w:p>
          <w:p w14:paraId="179E2D5C" w14:textId="77777777" w:rsidR="00906E77" w:rsidRPr="006D043A" w:rsidRDefault="00906E77" w:rsidP="008A644D">
            <w:pPr>
              <w:rPr>
                <w:rFonts w:ascii="Times New Roman" w:hAnsi="Times New Roman" w:cs="Times New Roman"/>
                <w:bCs/>
                <w:szCs w:val="28"/>
              </w:rPr>
            </w:pPr>
          </w:p>
        </w:tc>
        <w:tc>
          <w:tcPr>
            <w:tcW w:w="6656" w:type="dxa"/>
            <w:shd w:val="clear" w:color="auto" w:fill="auto"/>
          </w:tcPr>
          <w:p w14:paraId="2A3EE3D6" w14:textId="77777777" w:rsidR="00906E77" w:rsidRPr="006D043A" w:rsidRDefault="00906E77" w:rsidP="008A644D">
            <w:pPr>
              <w:rPr>
                <w:rFonts w:ascii="Times New Roman" w:hAnsi="Times New Roman" w:cs="Times New Roman"/>
                <w:bCs/>
                <w:szCs w:val="28"/>
              </w:rPr>
            </w:pPr>
          </w:p>
          <w:p w14:paraId="49B7522C" w14:textId="77777777" w:rsidR="00906E77" w:rsidRPr="006D043A" w:rsidRDefault="00906E77" w:rsidP="008A644D">
            <w:pPr>
              <w:rPr>
                <w:rFonts w:ascii="Times New Roman" w:hAnsi="Times New Roman" w:cs="Times New Roman"/>
                <w:bCs/>
                <w:szCs w:val="28"/>
              </w:rPr>
            </w:pPr>
          </w:p>
          <w:p w14:paraId="18D83C20" w14:textId="77777777" w:rsidR="00906E77" w:rsidRPr="006D043A" w:rsidRDefault="00906E77" w:rsidP="008A644D">
            <w:pPr>
              <w:rPr>
                <w:rFonts w:ascii="Times New Roman" w:hAnsi="Times New Roman" w:cs="Times New Roman"/>
                <w:bCs/>
                <w:szCs w:val="28"/>
              </w:rPr>
            </w:pPr>
          </w:p>
          <w:p w14:paraId="3A875ECF" w14:textId="77777777" w:rsidR="00906E77" w:rsidRPr="006D043A" w:rsidRDefault="00906E77" w:rsidP="008A644D">
            <w:pPr>
              <w:rPr>
                <w:rFonts w:ascii="Times New Roman" w:hAnsi="Times New Roman" w:cs="Times New Roman"/>
                <w:bCs/>
                <w:szCs w:val="28"/>
              </w:rPr>
            </w:pPr>
          </w:p>
        </w:tc>
      </w:tr>
    </w:tbl>
    <w:p w14:paraId="013D7F89" w14:textId="77777777" w:rsidR="00906E77" w:rsidRPr="006D043A" w:rsidRDefault="00906E77" w:rsidP="00906E77">
      <w:pPr>
        <w:jc w:val="center"/>
        <w:rPr>
          <w:rFonts w:ascii="Times New Roman" w:hAnsi="Times New Roman" w:cs="Times New Roman"/>
          <w:b/>
          <w:szCs w:val="28"/>
        </w:rPr>
      </w:pPr>
    </w:p>
    <w:p w14:paraId="2F526870" w14:textId="77777777" w:rsidR="00906E77" w:rsidRPr="006D043A" w:rsidRDefault="00906E77" w:rsidP="00906E77">
      <w:pPr>
        <w:jc w:val="center"/>
        <w:rPr>
          <w:rFonts w:ascii="Times New Roman" w:hAnsi="Times New Roman" w:cs="Times New Roman"/>
          <w:b/>
          <w:szCs w:val="28"/>
        </w:rPr>
      </w:pPr>
      <w:r w:rsidRPr="006D043A">
        <w:rPr>
          <w:rFonts w:ascii="Times New Roman" w:hAnsi="Times New Roman" w:cs="Times New Roman"/>
          <w:b/>
          <w:szCs w:val="28"/>
        </w:rPr>
        <w:t>ĐỀ BÀI</w:t>
      </w:r>
    </w:p>
    <w:p w14:paraId="5A0D31CB" w14:textId="77777777" w:rsidR="00906E77" w:rsidRDefault="00906E77" w:rsidP="00906E77">
      <w:pPr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14:paraId="090D385B" w14:textId="77777777" w:rsidR="008612CB" w:rsidRPr="001C0AC7" w:rsidRDefault="008612CB" w:rsidP="008612CB">
      <w:pPr>
        <w:tabs>
          <w:tab w:val="left" w:pos="2880"/>
          <w:tab w:val="left" w:pos="5040"/>
          <w:tab w:val="left" w:pos="7380"/>
        </w:tabs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A. PHẦN TRẮC NGHIỆM: (4.0 điểm)</w:t>
      </w:r>
    </w:p>
    <w:p w14:paraId="5B37AD42" w14:textId="77777777" w:rsidR="008612CB" w:rsidRPr="001C0AC7" w:rsidRDefault="008612CB" w:rsidP="008612CB">
      <w:pPr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color w:val="000000"/>
          <w:sz w:val="26"/>
          <w:szCs w:val="26"/>
        </w:rPr>
        <w:tab/>
        <w:t>Chọn  phương án trả lời đúng trong các phương án A, B, C, D .</w:t>
      </w:r>
    </w:p>
    <w:p w14:paraId="01FEB1A5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 Cách viết nào sau đây biểu diễn cho cách viết phân số?</w:t>
      </w:r>
    </w:p>
    <w:p w14:paraId="22F1B34D" w14:textId="77777777" w:rsidR="008612CB" w:rsidRPr="001C0AC7" w:rsidRDefault="008612CB" w:rsidP="008612CB">
      <w:pPr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65136ED6">
          <v:shape id="_x0000_i1075" type="#_x0000_t75" style="width:16.1pt;height:30.65pt" o:ole="">
            <v:imagedata r:id="rId6" o:title=""/>
          </v:shape>
          <o:OLEObject Type="Embed" ProgID="Equation.DSMT4" ShapeID="_x0000_i1075" DrawAspect="Content" ObjectID="_1776168393" r:id="rId108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>B.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560" w:dyaOrig="620" w14:anchorId="35900553">
          <v:shape id="_x0000_i1076" type="#_x0000_t75" style="width:27.95pt;height:30.65pt" o:ole="">
            <v:imagedata r:id="rId8" o:title=""/>
          </v:shape>
          <o:OLEObject Type="Embed" ProgID="Equation.DSMT4" ShapeID="_x0000_i1076" DrawAspect="Content" ObjectID="_1776168394" r:id="rId10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C. </w:t>
      </w:r>
      <w:r w:rsidRPr="001C0AC7">
        <w:rPr>
          <w:rFonts w:ascii="Times New Roman" w:eastAsia="Calibri" w:hAnsi="Times New Roman" w:cs="Times New Roman"/>
          <w:position w:val="-28"/>
          <w:sz w:val="26"/>
          <w:szCs w:val="26"/>
        </w:rPr>
        <w:object w:dxaOrig="400" w:dyaOrig="660" w14:anchorId="7129051C">
          <v:shape id="_x0000_i1077" type="#_x0000_t75" style="width:20.4pt;height:33.3pt" o:ole="">
            <v:imagedata r:id="rId10" o:title=""/>
          </v:shape>
          <o:OLEObject Type="Embed" ProgID="Equation.DSMT4" ShapeID="_x0000_i1077" DrawAspect="Content" ObjectID="_1776168395" r:id="rId110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</w:t>
      </w:r>
      <w:r w:rsidRPr="002337A6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00" w:dyaOrig="620" w14:anchorId="4DB5F9B5">
          <v:shape id="_x0000_i1078" type="#_x0000_t75" style="width:19.9pt;height:31.15pt" o:ole="">
            <v:imagedata r:id="rId12" o:title=""/>
          </v:shape>
          <o:OLEObject Type="Embed" ProgID="Equation.DSMT4" ShapeID="_x0000_i1078" DrawAspect="Content" ObjectID="_1776168396" r:id="rId111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2D7858D5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2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Phân số nào sau đây bằng bằng phân số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59397C61">
          <v:shape id="_x0000_i1079" type="#_x0000_t75" style="width:18.25pt;height:30.65pt" o:ole="">
            <v:imagedata r:id="rId14" o:title=""/>
          </v:shape>
          <o:OLEObject Type="Embed" ProgID="Equation.DSMT4" ShapeID="_x0000_i1079" DrawAspect="Content" ObjectID="_1776168397" r:id="rId112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14:paraId="7CF4B546" w14:textId="77777777" w:rsidR="008612CB" w:rsidRPr="001C0AC7" w:rsidRDefault="008612CB" w:rsidP="008612CB">
      <w:pPr>
        <w:tabs>
          <w:tab w:val="center" w:pos="5180"/>
          <w:tab w:val="right" w:pos="964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A.</w:t>
      </w:r>
      <w:r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20" w:dyaOrig="620" w14:anchorId="0D657719">
          <v:shape id="_x0000_i1080" type="#_x0000_t75" style="width:11.3pt;height:30.65pt" o:ole="">
            <v:imagedata r:id="rId16" o:title=""/>
          </v:shape>
          <o:OLEObject Type="Embed" ProgID="Equation.DSMT4" ShapeID="_x0000_i1080" DrawAspect="Content" ObjectID="_1776168398" r:id="rId113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   B. </w:t>
      </w:r>
      <w:r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40" w:dyaOrig="620" w14:anchorId="0896B61A">
          <v:shape id="_x0000_i1081" type="#_x0000_t75" style="width:12.35pt;height:30.65pt" o:ole="">
            <v:imagedata r:id="rId18" o:title=""/>
          </v:shape>
          <o:OLEObject Type="Embed" ProgID="Equation.DSMT4" ShapeID="_x0000_i1081" DrawAspect="Content" ObjectID="_1776168399" r:id="rId114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    C . </w:t>
      </w:r>
      <w:r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60" w:dyaOrig="620" w14:anchorId="18D4C9E1">
          <v:shape id="_x0000_i1082" type="#_x0000_t75" style="width:18.25pt;height:30.65pt" o:ole="">
            <v:imagedata r:id="rId20" o:title=""/>
          </v:shape>
          <o:OLEObject Type="Embed" ProgID="Equation.DSMT4" ShapeID="_x0000_i1082" DrawAspect="Content" ObjectID="_1776168400" r:id="rId115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    D.</w:t>
      </w:r>
      <w:r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60" w:dyaOrig="620" w14:anchorId="36518CB0">
          <v:shape id="_x0000_i1083" type="#_x0000_t75" style="width:18.25pt;height:30.65pt" o:ole="">
            <v:imagedata r:id="rId22" o:title=""/>
          </v:shape>
          <o:OLEObject Type="Embed" ProgID="Equation.DSMT4" ShapeID="_x0000_i1083" DrawAspect="Content" ObjectID="_1776168401" r:id="rId116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</w:t>
      </w:r>
    </w:p>
    <w:p w14:paraId="52DB2CB9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3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Số đối của phân số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718F0E81">
          <v:shape id="_x0000_i1084" type="#_x0000_t75" style="width:21.5pt;height:30.65pt" o:ole="">
            <v:imagedata r:id="rId24" o:title=""/>
          </v:shape>
          <o:OLEObject Type="Embed" ProgID="Equation.DSMT4" ShapeID="_x0000_i1084" DrawAspect="Content" ObjectID="_1776168402" r:id="rId11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là số nào?</w:t>
      </w:r>
    </w:p>
    <w:p w14:paraId="3D4F9D6F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00" w:dyaOrig="620" w14:anchorId="182C7183">
          <v:shape id="_x0000_i1085" type="#_x0000_t75" style="width:15.05pt;height:30.65pt" o:ole="">
            <v:imagedata r:id="rId26" o:title=""/>
          </v:shape>
          <o:OLEObject Type="Embed" ProgID="Equation.DSMT4" ShapeID="_x0000_i1085" DrawAspect="Content" ObjectID="_1776168403" r:id="rId118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B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00" w:dyaOrig="620" w14:anchorId="7C0B71CC">
          <v:shape id="_x0000_i1086" type="#_x0000_t75" style="width:15.05pt;height:30.65pt" o:ole="">
            <v:imagedata r:id="rId28" o:title=""/>
          </v:shape>
          <o:OLEObject Type="Embed" ProgID="Equation.DSMT4" ShapeID="_x0000_i1086" DrawAspect="Content" ObjectID="_1776168404" r:id="rId11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      C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60" w:dyaOrig="620" w14:anchorId="5E199CB0">
          <v:shape id="_x0000_i1087" type="#_x0000_t75" style="width:22.05pt;height:30.65pt" o:ole="">
            <v:imagedata r:id="rId30" o:title=""/>
          </v:shape>
          <o:OLEObject Type="Embed" ProgID="Equation.DSMT4" ShapeID="_x0000_i1087" DrawAspect="Content" ObjectID="_1776168405" r:id="rId120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.                      D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179CF643">
          <v:shape id="_x0000_i1088" type="#_x0000_t75" style="width:18.25pt;height:30.65pt" o:ole="">
            <v:imagedata r:id="rId32" o:title=""/>
          </v:shape>
          <o:OLEObject Type="Embed" ProgID="Equation.DSMT4" ShapeID="_x0000_i1088" DrawAspect="Content" ObjectID="_1776168406" r:id="rId121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14:paraId="32577834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4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Cho x =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960" w:dyaOrig="620" w14:anchorId="7BA03883">
          <v:shape id="_x0000_i1089" type="#_x0000_t75" style="width:47.8pt;height:30.65pt" o:ole="">
            <v:imagedata r:id="rId34" o:title=""/>
          </v:shape>
          <o:OLEObject Type="Embed" ProgID="Equation.DSMT4" ShapeID="_x0000_i1089" DrawAspect="Content" ObjectID="_1776168407" r:id="rId122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Giá trị của x là số nào?</w:t>
      </w:r>
    </w:p>
    <w:p w14:paraId="60AB244D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20" w:dyaOrig="620" w14:anchorId="4CA4E111">
          <v:shape id="_x0000_i1090" type="#_x0000_t75" style="width:16.1pt;height:30.65pt" o:ole="">
            <v:imagedata r:id="rId36" o:title=""/>
          </v:shape>
          <o:OLEObject Type="Embed" ProgID="Equation.DSMT4" ShapeID="_x0000_i1090" DrawAspect="Content" ObjectID="_1776168408" r:id="rId123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   B. -16.                         C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80" w:dyaOrig="620" w14:anchorId="6C5B1D2B">
          <v:shape id="_x0000_i1091" type="#_x0000_t75" style="width:24.2pt;height:30.65pt" o:ole="">
            <v:imagedata r:id="rId38" o:title=""/>
          </v:shape>
          <o:OLEObject Type="Embed" ProgID="Equation.DSMT4" ShapeID="_x0000_i1091" DrawAspect="Content" ObjectID="_1776168409" r:id="rId124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80" w:dyaOrig="620" w14:anchorId="7E7AEC35">
          <v:shape id="_x0000_i1092" type="#_x0000_t75" style="width:24.2pt;height:30.65pt" o:ole="">
            <v:imagedata r:id="rId40" o:title=""/>
          </v:shape>
          <o:OLEObject Type="Embed" ProgID="Equation.DSMT4" ShapeID="_x0000_i1092" DrawAspect="Content" ObjectID="_1776168410" r:id="rId125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209C8DC5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5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Số nào là kết quả của phép tính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639" w:dyaOrig="620" w14:anchorId="4CC4BB8B">
          <v:shape id="_x0000_i1093" type="#_x0000_t75" style="width:32.25pt;height:30.65pt" o:ole="">
            <v:imagedata r:id="rId42" o:title=""/>
          </v:shape>
          <o:OLEObject Type="Embed" ProgID="Equation.DSMT4" ShapeID="_x0000_i1093" DrawAspect="Content" ObjectID="_1776168411" r:id="rId126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14:paraId="30F77258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325B9AF0">
          <v:shape id="_x0000_i1094" type="#_x0000_t75" style="width:18.25pt;height:30.65pt" o:ole="">
            <v:imagedata r:id="rId44" o:title=""/>
          </v:shape>
          <o:OLEObject Type="Embed" ProgID="Equation.DSMT4" ShapeID="_x0000_i1094" DrawAspect="Content" ObjectID="_1776168412" r:id="rId12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   B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7F53C20D">
          <v:shape id="_x0000_i1095" type="#_x0000_t75" style="width:18.25pt;height:30.65pt" o:ole="">
            <v:imagedata r:id="rId46" o:title=""/>
          </v:shape>
          <o:OLEObject Type="Embed" ProgID="Equation.DSMT4" ShapeID="_x0000_i1095" DrawAspect="Content" ObjectID="_1776168413" r:id="rId128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.           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    C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 w14:anchorId="4B4856E5">
          <v:shape id="_x0000_i1096" type="#_x0000_t75" style="width:12.35pt;height:30.65pt" o:ole="">
            <v:imagedata r:id="rId48" o:title=""/>
          </v:shape>
          <o:OLEObject Type="Embed" ProgID="Equation.DSMT4" ShapeID="_x0000_i1096" DrawAspect="Content" ObjectID="_1776168414" r:id="rId12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-8 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</w:p>
    <w:p w14:paraId="1FEA6127" w14:textId="3B8073BB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6.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 xml:space="preserve"> Cơ thể người có khoảng </w:t>
      </w:r>
      <w:r w:rsidRPr="001C0AC7">
        <w:rPr>
          <w:rFonts w:ascii="Times New Roman" w:eastAsia="Calibri" w:hAnsi="Times New Roman" w:cs="Times New Roman"/>
          <w:bCs/>
          <w:position w:val="-24"/>
          <w:sz w:val="26"/>
          <w:szCs w:val="26"/>
        </w:rPr>
        <w:object w:dxaOrig="440" w:dyaOrig="620" w14:anchorId="313A77DE">
          <v:shape id="_x0000_i1097" type="#_x0000_t75" style="width:21.5pt;height:31.15pt" o:ole="">
            <v:imagedata r:id="rId50" o:title=""/>
          </v:shape>
          <o:OLEObject Type="Embed" ProgID="Equation.DSMT4" ShapeID="_x0000_i1097" DrawAspect="Content" ObjectID="_1776168415" r:id="rId130"/>
        </w:objec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 xml:space="preserve"> là nước. </w:t>
      </w:r>
      <w:r>
        <w:rPr>
          <w:rFonts w:ascii="Times New Roman" w:eastAsia="Calibri" w:hAnsi="Times New Roman" w:cs="Times New Roman"/>
          <w:bCs/>
          <w:sz w:val="26"/>
          <w:szCs w:val="26"/>
        </w:rPr>
        <w:t>Páo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 xml:space="preserve"> cân nặng 50 kg, em hãy cho biết khối lượng nước có trong cơ thể </w:t>
      </w:r>
      <w:r>
        <w:rPr>
          <w:rFonts w:ascii="Times New Roman" w:eastAsia="Calibri" w:hAnsi="Times New Roman" w:cs="Times New Roman"/>
          <w:bCs/>
          <w:sz w:val="26"/>
          <w:szCs w:val="26"/>
        </w:rPr>
        <w:t>Páo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>?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7D9DDE12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>A.  35 kg.                   B. 350kg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    C. 71 kg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3500kg.</w:t>
      </w:r>
    </w:p>
    <w:p w14:paraId="2C5D4EA1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7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Biết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 w14:anchorId="2B154FF9">
          <v:shape id="_x0000_i1098" type="#_x0000_t75" style="width:12.35pt;height:30.65pt" o:ole="">
            <v:imagedata r:id="rId52" o:title=""/>
          </v:shape>
          <o:OLEObject Type="Embed" ProgID="Equation.DSMT4" ShapeID="_x0000_i1098" DrawAspect="Content" ObjectID="_1776168416" r:id="rId131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của bình nước là 5 lít. Hỏi cả bình nước chứa được bao nhiêu lít nước?</w:t>
      </w:r>
    </w:p>
    <w:p w14:paraId="129E3428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>A.  15 lít.                    B. 20lít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    C. 54 lít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 D. 1,25 lít.</w:t>
      </w:r>
    </w:p>
    <w:p w14:paraId="5A43A8D0" w14:textId="77777777" w:rsidR="008612CB" w:rsidRPr="000C51F5" w:rsidRDefault="008612CB" w:rsidP="008612CB">
      <w:pPr>
        <w:tabs>
          <w:tab w:val="left" w:pos="992"/>
        </w:tabs>
        <w:spacing w:before="120"/>
        <w:contextualSpacing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lastRenderedPageBreak/>
        <w:t>Câu 8.</w:t>
      </w:r>
      <w:r w:rsidRPr="001C0AC7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Khi đổi phân số </w:t>
      </w:r>
      <w:r w:rsidRPr="000C51F5">
        <w:rPr>
          <w:rFonts w:ascii="Times New Roman" w:eastAsia="Calibri" w:hAnsi="Times New Roman" w:cs="Times New Roman"/>
          <w:color w:val="000000"/>
          <w:position w:val="-24"/>
          <w:sz w:val="26"/>
          <w:szCs w:val="26"/>
        </w:rPr>
        <w:object w:dxaOrig="240" w:dyaOrig="620" w14:anchorId="6BA9D281">
          <v:shape id="_x0000_i1099" type="#_x0000_t75" style="width:12.35pt;height:30.65pt" o:ole="">
            <v:imagedata r:id="rId54" o:title=""/>
          </v:shape>
          <o:OLEObject Type="Embed" ProgID="Equation.DSMT4" ShapeID="_x0000_i1099" DrawAspect="Content" ObjectID="_1776168417" r:id="rId132"/>
        </w:object>
      </w:r>
      <w:r>
        <w:rPr>
          <w:rFonts w:ascii="Times New Roman" w:eastAsia="Calibri" w:hAnsi="Times New Roman" w:cs="Times New Roman"/>
          <w:sz w:val="26"/>
          <w:szCs w:val="26"/>
        </w:rPr>
        <w:t>ra hỗn số ta được dạng hỗn số nào sau đây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                   </w:t>
      </w:r>
    </w:p>
    <w:p w14:paraId="70B01BEF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1C0AC7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A</w:t>
      </w:r>
      <w:r w:rsidRPr="001C0AC7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.</w:t>
      </w:r>
      <w:r w:rsidRPr="001C0AC7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80" w:dyaOrig="620" w14:anchorId="6CFD90E7">
          <v:shape id="_x0000_i1100" type="#_x0000_t75" style="width:18.8pt;height:30.65pt" o:ole="">
            <v:imagedata r:id="rId56" o:title=""/>
          </v:shape>
          <o:OLEObject Type="Embed" ProgID="Equation.DSMT4" ShapeID="_x0000_i1100" DrawAspect="Content" ObjectID="_1776168418" r:id="rId133"/>
        </w:object>
      </w:r>
      <w:r w:rsidRPr="001C0AC7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              </w:t>
      </w:r>
      <w:r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       </w:t>
      </w:r>
      <w:r w:rsidRPr="001C0AC7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 B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56ACD970">
          <v:shape id="_x0000_i1101" type="#_x0000_t75" style="width:17.2pt;height:30.65pt" o:ole="">
            <v:imagedata r:id="rId58" o:title=""/>
          </v:shape>
          <o:OLEObject Type="Embed" ProgID="Equation.DSMT4" ShapeID="_x0000_i1101" DrawAspect="Content" ObjectID="_1776168419" r:id="rId134"/>
        </w:objec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</w:t>
      </w:r>
      <w:r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>C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80" w:dyaOrig="620" w14:anchorId="401E90B4">
          <v:shape id="_x0000_i1102" type="#_x0000_t75" style="width:18.8pt;height:30.65pt" o:ole="">
            <v:imagedata r:id="rId60" o:title=""/>
          </v:shape>
          <o:OLEObject Type="Embed" ProgID="Equation.DSMT4" ShapeID="_x0000_i1102" DrawAspect="Content" ObjectID="_1776168420" r:id="rId135"/>
        </w:object>
      </w:r>
      <w:r w:rsidRPr="001C0AC7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.  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   </w:t>
      </w:r>
      <w:r w:rsidRPr="001C0AC7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  </w:t>
      </w:r>
      <w:r w:rsidRPr="001C0AC7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     D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520" w:dyaOrig="620" w14:anchorId="6FA21C42">
          <v:shape id="_x0000_i1103" type="#_x0000_t75" style="width:26.35pt;height:30.65pt" o:ole="">
            <v:imagedata r:id="rId62" o:title=""/>
          </v:shape>
          <o:OLEObject Type="Embed" ProgID="Equation.DSMT4" ShapeID="_x0000_i1103" DrawAspect="Content" ObjectID="_1776168421" r:id="rId136"/>
        </w:object>
      </w:r>
    </w:p>
    <w:p w14:paraId="2F2CA100" w14:textId="77777777" w:rsidR="008612CB" w:rsidRPr="001C0AC7" w:rsidRDefault="008612CB" w:rsidP="008612CB">
      <w:pPr>
        <w:tabs>
          <w:tab w:val="left" w:pos="2403"/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9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Làm tròn số 537 đến hàng trăm ta được kết quả là số nào?</w:t>
      </w:r>
    </w:p>
    <w:p w14:paraId="5E295C88" w14:textId="77777777" w:rsidR="008612CB" w:rsidRPr="001C0AC7" w:rsidRDefault="008612CB" w:rsidP="008612CB">
      <w:pPr>
        <w:tabs>
          <w:tab w:val="left" w:pos="2403"/>
          <w:tab w:val="left" w:pos="3975"/>
          <w:tab w:val="left" w:pos="4523"/>
          <w:tab w:val="left" w:pos="5970"/>
          <w:tab w:val="left" w:pos="6794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>A. 530.                       B. 500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>C. 600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>D. 538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</w:p>
    <w:p w14:paraId="73CFBDF2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0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Làm tròn số 9,8462 đến hàng phần mười ta được kết quả là số nào?</w:t>
      </w:r>
    </w:p>
    <w:p w14:paraId="03B6E660" w14:textId="77777777" w:rsidR="008612CB" w:rsidRPr="001C0AC7" w:rsidRDefault="008612CB" w:rsidP="008612CB">
      <w:pPr>
        <w:numPr>
          <w:ilvl w:val="0"/>
          <w:numId w:val="9"/>
        </w:numPr>
        <w:tabs>
          <w:tab w:val="left" w:pos="2403"/>
          <w:tab w:val="left" w:pos="3975"/>
          <w:tab w:val="left" w:pos="597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9,846.                  B. 10.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C. 9,9.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ab/>
      </w:r>
      <w:r w:rsidRPr="001C0AC7">
        <w:rPr>
          <w:rFonts w:ascii="Times New Roman" w:eastAsia="Times New Roman" w:hAnsi="Times New Roman" w:cs="Times New Roman"/>
          <w:sz w:val="26"/>
          <w:szCs w:val="26"/>
        </w:rPr>
        <w:tab/>
        <w:t xml:space="preserve">     D. 9,8.</w:t>
      </w:r>
    </w:p>
    <w:p w14:paraId="1AB0B54A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1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Hãy chọn cách viết kí hiệu tỉ số của 34 và 59?  </w:t>
      </w:r>
    </w:p>
    <w:p w14:paraId="08278525" w14:textId="77777777" w:rsidR="008612CB" w:rsidRPr="001C0AC7" w:rsidRDefault="008612CB" w:rsidP="008612CB">
      <w:pPr>
        <w:numPr>
          <w:ilvl w:val="0"/>
          <w:numId w:val="10"/>
        </w:numPr>
        <w:tabs>
          <w:tab w:val="left" w:pos="3975"/>
          <w:tab w:val="left" w:pos="597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34 + 59 .             B. 34 </w:t>
      </w:r>
      <w:r w:rsidRPr="001C0AC7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59 .                  C. 34 - 59 .                  D. 34 </w:t>
      </w:r>
      <w:r w:rsidRPr="001C0AC7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>59 .</w:t>
      </w:r>
    </w:p>
    <w:p w14:paraId="6F2B84D3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2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Dựa vào hình vẽ, hãy chọn khẳng định </w:t>
      </w:r>
      <w:r w:rsidRPr="001C0AC7">
        <w:rPr>
          <w:rFonts w:ascii="Times New Roman" w:eastAsia="Calibri" w:hAnsi="Times New Roman" w:cs="Times New Roman"/>
          <w:b/>
          <w:i/>
          <w:sz w:val="26"/>
          <w:szCs w:val="26"/>
          <w:u w:val="single"/>
        </w:rPr>
        <w:t>sai</w:t>
      </w:r>
      <w:r w:rsidRPr="001C0AC7">
        <w:rPr>
          <w:rFonts w:ascii="Times New Roman" w:eastAsia="Calibri" w:hAnsi="Times New Roman" w:cs="Times New Roman"/>
          <w:sz w:val="26"/>
          <w:szCs w:val="26"/>
          <w:u w:val="single"/>
        </w:rPr>
        <w:t xml:space="preserve"> </w:t>
      </w:r>
      <w:r w:rsidRPr="001C0AC7">
        <w:rPr>
          <w:rFonts w:ascii="Times New Roman" w:eastAsia="Calibri" w:hAnsi="Times New Roman" w:cs="Times New Roman"/>
          <w:sz w:val="26"/>
          <w:szCs w:val="26"/>
        </w:rPr>
        <w:t>trong các khẳng định sau đây?</w:t>
      </w:r>
    </w:p>
    <w:p w14:paraId="73938F2E" w14:textId="77777777" w:rsidR="008612CB" w:rsidRPr="001C0AC7" w:rsidRDefault="008612CB" w:rsidP="008612CB">
      <w:pPr>
        <w:numPr>
          <w:ilvl w:val="0"/>
          <w:numId w:val="11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D7960EF" wp14:editId="4488A1AB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2362200" cy="542925"/>
                <wp:effectExtent l="0" t="0" r="0" b="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2200" cy="5429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82F933A" w14:textId="77777777" w:rsidR="008612CB" w:rsidRDefault="008612CB" w:rsidP="008612CB">
                            <w:pPr>
                              <w:jc w:val="center"/>
                            </w:pPr>
                            <w:r w:rsidRPr="002C43D4">
                              <w:rPr>
                                <w:noProof/>
                              </w:rPr>
                              <w:drawing>
                                <wp:inline distT="0" distB="0" distL="0" distR="0" wp14:anchorId="0D3556C5" wp14:editId="524E7D2F">
                                  <wp:extent cx="2166620" cy="462000"/>
                                  <wp:effectExtent l="0" t="0" r="0" b="0"/>
                                  <wp:docPr id="1165319460" name="Picture 11653194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6620" cy="46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7960EF" id="Rectangle 24" o:spid="_x0000_s1034" style="position:absolute;left:0;text-align:left;margin-left:134.8pt;margin-top:.65pt;width:186pt;height:42.75pt;z-index:251680768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" filled="f" stroked="f" strokeweight="1pt">
                <v:textbox>
                  <w:txbxContent>
                    <w:p w14:paraId="382F933A" w14:textId="77777777" w:rsidR="008612CB" w:rsidRDefault="008612CB" w:rsidP="008612CB">
                      <w:pPr>
                        <w:jc w:val="center"/>
                      </w:pPr>
                      <w:r w:rsidRPr="002C43D4">
                        <w:rPr>
                          <w:noProof/>
                        </w:rPr>
                        <w:drawing>
                          <wp:inline distT="0" distB="0" distL="0" distR="0" wp14:anchorId="0D3556C5" wp14:editId="524E7D2F">
                            <wp:extent cx="2166620" cy="462000"/>
                            <wp:effectExtent l="0" t="0" r="0" b="0"/>
                            <wp:docPr id="1165319460" name="Picture 11653194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6620" cy="46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>Ba điểm A, B, C thẳng hàng.</w:t>
      </w:r>
    </w:p>
    <w:p w14:paraId="7EE8D3B7" w14:textId="77777777" w:rsidR="008612CB" w:rsidRPr="001C0AC7" w:rsidRDefault="008612CB" w:rsidP="008612CB">
      <w:pPr>
        <w:numPr>
          <w:ilvl w:val="0"/>
          <w:numId w:val="11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Điểm C nằm giữa 2 điểm A và B.</w:t>
      </w:r>
    </w:p>
    <w:p w14:paraId="450F04FF" w14:textId="77777777" w:rsidR="008612CB" w:rsidRPr="001C0AC7" w:rsidRDefault="008612CB" w:rsidP="008612CB">
      <w:pPr>
        <w:numPr>
          <w:ilvl w:val="0"/>
          <w:numId w:val="11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Ba điểm A, B, C cùng thuộc một đường thẳng .</w:t>
      </w:r>
    </w:p>
    <w:p w14:paraId="6C3F8BAB" w14:textId="77777777" w:rsidR="008612CB" w:rsidRPr="001C0AC7" w:rsidRDefault="008612CB" w:rsidP="008612CB">
      <w:pPr>
        <w:numPr>
          <w:ilvl w:val="0"/>
          <w:numId w:val="11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Điểm B nằm giữa 2 điểm A và C.                         </w:t>
      </w:r>
    </w:p>
    <w:p w14:paraId="5CDE0193" w14:textId="77777777" w:rsidR="008612CB" w:rsidRPr="001C0AC7" w:rsidRDefault="008612CB" w:rsidP="008612CB">
      <w:p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/>
        <w:mirrorIndents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nl-NL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3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1C0AC7">
        <w:rPr>
          <w:rFonts w:ascii="Times New Roman" w:eastAsia="Calibri" w:hAnsi="Times New Roman" w:cs="Times New Roman"/>
          <w:bCs/>
          <w:color w:val="000000"/>
          <w:sz w:val="26"/>
          <w:szCs w:val="26"/>
          <w:lang w:val="nl-NL"/>
        </w:rPr>
        <w:t xml:space="preserve">Dựa vào hình vẽ, hãy chọn khẳng định </w:t>
      </w:r>
      <w:r w:rsidRPr="00597ED3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  <w:lang w:val="nl-NL"/>
        </w:rPr>
        <w:t>đúng</w:t>
      </w:r>
      <w:r w:rsidRPr="001C0AC7">
        <w:rPr>
          <w:rFonts w:ascii="Times New Roman" w:eastAsia="Calibri" w:hAnsi="Times New Roman" w:cs="Times New Roman"/>
          <w:bCs/>
          <w:color w:val="000000"/>
          <w:sz w:val="26"/>
          <w:szCs w:val="26"/>
          <w:lang w:val="nl-NL"/>
        </w:rPr>
        <w:t xml:space="preserve"> trong các khẳng định sau? </w:t>
      </w:r>
    </w:p>
    <w:tbl>
      <w:tblPr>
        <w:tblW w:w="9623" w:type="dxa"/>
        <w:tblInd w:w="108" w:type="dxa"/>
        <w:tblLook w:val="0000" w:firstRow="0" w:lastRow="0" w:firstColumn="0" w:lastColumn="0" w:noHBand="0" w:noVBand="0"/>
      </w:tblPr>
      <w:tblGrid>
        <w:gridCol w:w="6174"/>
        <w:gridCol w:w="3449"/>
      </w:tblGrid>
      <w:tr w:rsidR="008612CB" w:rsidRPr="001C0AC7" w14:paraId="52B50FEB" w14:textId="77777777" w:rsidTr="00C4149F">
        <w:trPr>
          <w:trHeight w:val="1229"/>
        </w:trPr>
        <w:tc>
          <w:tcPr>
            <w:tcW w:w="6174" w:type="dxa"/>
          </w:tcPr>
          <w:p w14:paraId="4BEF5851" w14:textId="77777777" w:rsidR="008612CB" w:rsidRPr="001C0AC7" w:rsidRDefault="008612CB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1C0AC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>A. Hai đường thẳng AB và AC</w:t>
            </w:r>
            <w:r w:rsidRPr="001C0AC7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 xml:space="preserve">song song với nhau. </w:t>
            </w:r>
          </w:p>
          <w:p w14:paraId="381BF531" w14:textId="77777777" w:rsidR="008612CB" w:rsidRPr="001C0AC7" w:rsidRDefault="008612CB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1C0AC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>B. Hai đường thẳng AB và AC có ba điểm chung</w:t>
            </w:r>
          </w:p>
          <w:p w14:paraId="239A2382" w14:textId="77777777" w:rsidR="008612CB" w:rsidRPr="001C0AC7" w:rsidRDefault="008612CB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1C0AC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>C. Hai đường thẳng AB và AC cắt nhau.</w:t>
            </w:r>
          </w:p>
          <w:p w14:paraId="6B50E95F" w14:textId="77777777" w:rsidR="008612CB" w:rsidRPr="001C0AC7" w:rsidRDefault="008612CB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1C0AC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1C0AC7"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nl-NL"/>
              </w:rPr>
              <w:t>D. Hai đường thẳng AB và AC có hai điểm chung.</w:t>
            </w:r>
          </w:p>
        </w:tc>
        <w:tc>
          <w:tcPr>
            <w:tcW w:w="3449" w:type="dxa"/>
          </w:tcPr>
          <w:p w14:paraId="1A15D5BA" w14:textId="77777777" w:rsidR="008612CB" w:rsidRPr="001C0AC7" w:rsidRDefault="008612CB" w:rsidP="00C4149F">
            <w:pPr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en"/>
              </w:rPr>
            </w:pPr>
            <w:r w:rsidRPr="001C0AC7">
              <w:rPr>
                <w:rFonts w:ascii="Times New Roman" w:eastAsia="Calibri" w:hAnsi="Times New Roman" w:cs="Times New Roman"/>
                <w:noProof/>
                <w:color w:val="000000"/>
                <w:sz w:val="26"/>
                <w:szCs w:val="26"/>
              </w:rPr>
              <w:drawing>
                <wp:inline distT="0" distB="0" distL="0" distR="0" wp14:anchorId="48AEE5BA" wp14:editId="78AFEAC8">
                  <wp:extent cx="1885950" cy="884411"/>
                  <wp:effectExtent l="0" t="0" r="0" b="0"/>
                  <wp:docPr id="1165319459" name="Picture 1165319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25" cy="914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3091ED" w14:textId="77777777" w:rsidR="008612CB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FCEEF2C" wp14:editId="10BA2FD9">
                <wp:simplePos x="0" y="0"/>
                <wp:positionH relativeFrom="column">
                  <wp:posOffset>1747520</wp:posOffset>
                </wp:positionH>
                <wp:positionV relativeFrom="paragraph">
                  <wp:posOffset>217805</wp:posOffset>
                </wp:positionV>
                <wp:extent cx="600075" cy="400050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8256811" w14:textId="77777777" w:rsidR="008612CB" w:rsidRPr="00597ED3" w:rsidRDefault="008612CB" w:rsidP="008612C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CEEF2C" id="Text Box 25" o:spid="_x0000_s1035" type="#_x0000_t202" style="position:absolute;margin-left:137.6pt;margin-top:17.15pt;width:47.25pt;height:31.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" filled="f" stroked="f" strokeweight=".5pt">
                <v:textbox>
                  <w:txbxContent>
                    <w:p w14:paraId="28256811" w14:textId="77777777" w:rsidR="008612CB" w:rsidRPr="00597ED3" w:rsidRDefault="008612CB" w:rsidP="008612C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1CA4889" wp14:editId="584D8C28">
                <wp:simplePos x="0" y="0"/>
                <wp:positionH relativeFrom="column">
                  <wp:posOffset>4652645</wp:posOffset>
                </wp:positionH>
                <wp:positionV relativeFrom="paragraph">
                  <wp:posOffset>84455</wp:posOffset>
                </wp:positionV>
                <wp:extent cx="600075" cy="40005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F38D770" w14:textId="77777777" w:rsidR="008612CB" w:rsidRPr="00597ED3" w:rsidRDefault="008612CB" w:rsidP="008612C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597ED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CA4889" id="Text Box 26" o:spid="_x0000_s1036" type="#_x0000_t202" style="position:absolute;margin-left:366.35pt;margin-top:6.65pt;width:47.25pt;height:31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" filled="f" stroked="f" strokeweight=".5pt">
                <v:textbox>
                  <w:txbxContent>
                    <w:p w14:paraId="6F38D770" w14:textId="77777777" w:rsidR="008612CB" w:rsidRPr="00597ED3" w:rsidRDefault="008612CB" w:rsidP="008612C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597ED3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206B2F3" wp14:editId="460BD4A4">
                <wp:simplePos x="0" y="0"/>
                <wp:positionH relativeFrom="column">
                  <wp:posOffset>3223895</wp:posOffset>
                </wp:positionH>
                <wp:positionV relativeFrom="paragraph">
                  <wp:posOffset>189230</wp:posOffset>
                </wp:positionV>
                <wp:extent cx="428625" cy="981075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625" cy="981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A7AC98" w14:textId="77777777" w:rsidR="008612CB" w:rsidRPr="00597ED3" w:rsidRDefault="008612CB" w:rsidP="008612CB">
                            <w:pPr>
                              <w:rPr>
                                <w:sz w:val="96"/>
                                <w:szCs w:val="96"/>
                              </w:rPr>
                            </w:pPr>
                            <w:r w:rsidRPr="00597ED3">
                              <w:rPr>
                                <w:sz w:val="96"/>
                                <w:szCs w:val="96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06B2F3" id="Text Box 27" o:spid="_x0000_s1037" type="#_x0000_t202" style="position:absolute;margin-left:253.85pt;margin-top:14.9pt;width:33.75pt;height:77.25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" filled="f" stroked="f" strokeweight=".5pt">
                <v:textbox>
                  <w:txbxContent>
                    <w:p w14:paraId="14A7AC98" w14:textId="77777777" w:rsidR="008612CB" w:rsidRPr="00597ED3" w:rsidRDefault="008612CB" w:rsidP="008612CB">
                      <w:pPr>
                        <w:rPr>
                          <w:sz w:val="96"/>
                          <w:szCs w:val="96"/>
                        </w:rPr>
                      </w:pPr>
                      <w:r w:rsidRPr="00597ED3">
                        <w:rPr>
                          <w:sz w:val="96"/>
                          <w:szCs w:val="9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4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 xml:space="preserve">Trong hình vẽ dưới đây. Tia nào là tia đối của tia </w:t>
      </w:r>
      <w:r w:rsidRPr="00597ED3">
        <w:rPr>
          <w:rFonts w:ascii="Times New Roman" w:eastAsia="Calibri" w:hAnsi="Times New Roman" w:cs="Times New Roman"/>
          <w:position w:val="-6"/>
          <w:sz w:val="26"/>
          <w:szCs w:val="26"/>
        </w:rPr>
        <w:object w:dxaOrig="320" w:dyaOrig="279" w14:anchorId="39230C22">
          <v:shape id="_x0000_i1104" type="#_x0000_t75" style="width:15.6pt;height:14.5pt" o:ole="">
            <v:imagedata r:id="rId66" o:title=""/>
          </v:shape>
          <o:OLEObject Type="Embed" ProgID="Equation.DSMT4" ShapeID="_x0000_i1104" DrawAspect="Content" ObjectID="_1776168422" r:id="rId13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6D5AE59F" w14:textId="77777777" w:rsidR="008612CB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EE9728A" wp14:editId="6CDC059A">
                <wp:simplePos x="0" y="0"/>
                <wp:positionH relativeFrom="column">
                  <wp:posOffset>3233420</wp:posOffset>
                </wp:positionH>
                <wp:positionV relativeFrom="paragraph">
                  <wp:posOffset>171450</wp:posOffset>
                </wp:positionV>
                <wp:extent cx="600075" cy="40005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2EB03C4" w14:textId="77777777" w:rsidR="008612CB" w:rsidRPr="00597ED3" w:rsidRDefault="008612CB" w:rsidP="008612C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E9728A" id="Text Box 28" o:spid="_x0000_s1038" type="#_x0000_t202" style="position:absolute;margin-left:254.6pt;margin-top:13.5pt;width:47.25pt;height:31.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" filled="f" stroked="f" strokeweight=".5pt">
                <v:textbox>
                  <w:txbxContent>
                    <w:p w14:paraId="12EB03C4" w14:textId="77777777" w:rsidR="008612CB" w:rsidRPr="00597ED3" w:rsidRDefault="008612CB" w:rsidP="008612C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FCFCD3F" wp14:editId="7201BDBB">
                <wp:simplePos x="0" y="0"/>
                <wp:positionH relativeFrom="column">
                  <wp:posOffset>1671320</wp:posOffset>
                </wp:positionH>
                <wp:positionV relativeFrom="paragraph">
                  <wp:posOffset>9525</wp:posOffset>
                </wp:positionV>
                <wp:extent cx="3409950" cy="1000125"/>
                <wp:effectExtent l="0" t="0" r="19050" b="28575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09950" cy="1000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EF5546" id="Straight Connector 29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6pt,.75pt" to="400.1pt,7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7D89297" wp14:editId="5A7C74CF">
                <wp:simplePos x="0" y="0"/>
                <wp:positionH relativeFrom="column">
                  <wp:posOffset>1671319</wp:posOffset>
                </wp:positionH>
                <wp:positionV relativeFrom="paragraph">
                  <wp:posOffset>209550</wp:posOffset>
                </wp:positionV>
                <wp:extent cx="4105275" cy="714375"/>
                <wp:effectExtent l="0" t="0" r="28575" b="28575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05275" cy="7143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50E998" id="Straight Connector 30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6pt,16.5pt" to="454.85pt,7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" strokecolor="#5b9bd5 [3204]" strokeweight=".5pt">
                <v:stroke joinstyle="miter"/>
              </v:line>
            </w:pict>
          </mc:Fallback>
        </mc:AlternateContent>
      </w:r>
    </w:p>
    <w:p w14:paraId="5327EB43" w14:textId="77777777" w:rsidR="008612CB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39A0DC0" wp14:editId="780E75CF">
                <wp:simplePos x="0" y="0"/>
                <wp:positionH relativeFrom="column">
                  <wp:posOffset>5081270</wp:posOffset>
                </wp:positionH>
                <wp:positionV relativeFrom="paragraph">
                  <wp:posOffset>257810</wp:posOffset>
                </wp:positionV>
                <wp:extent cx="600075" cy="400050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42AA39A" w14:textId="77777777" w:rsidR="008612CB" w:rsidRPr="00597ED3" w:rsidRDefault="008612CB" w:rsidP="008612C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9A0DC0" id="Text Box 31" o:spid="_x0000_s1039" type="#_x0000_t202" style="position:absolute;margin-left:400.1pt;margin-top:20.3pt;width:47.25pt;height:31.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" filled="f" stroked="f" strokeweight=".5pt">
                <v:textbox>
                  <w:txbxContent>
                    <w:p w14:paraId="542AA39A" w14:textId="77777777" w:rsidR="008612CB" w:rsidRPr="00597ED3" w:rsidRDefault="008612CB" w:rsidP="008612C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DCA782A" wp14:editId="3B70C7BD">
                <wp:simplePos x="0" y="0"/>
                <wp:positionH relativeFrom="column">
                  <wp:posOffset>3385820</wp:posOffset>
                </wp:positionH>
                <wp:positionV relativeFrom="paragraph">
                  <wp:posOffset>219710</wp:posOffset>
                </wp:positionV>
                <wp:extent cx="209550" cy="619125"/>
                <wp:effectExtent l="0" t="0" r="19050" b="28575"/>
                <wp:wrapNone/>
                <wp:docPr id="1165319456" name="Straight Connector 11653194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619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8114E2" id="Straight Connector 1165319456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6pt,17.3pt" to="283.1pt,6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" strokecolor="#5b9bd5 [3204]" strokeweight=".5pt">
                <v:stroke joinstyle="miter"/>
              </v:line>
            </w:pict>
          </mc:Fallback>
        </mc:AlternateContent>
      </w:r>
    </w:p>
    <w:p w14:paraId="3D7955C3" w14:textId="77777777" w:rsidR="008612CB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0AB6763" wp14:editId="7AAA36F9">
                <wp:simplePos x="0" y="0"/>
                <wp:positionH relativeFrom="column">
                  <wp:posOffset>3547745</wp:posOffset>
                </wp:positionH>
                <wp:positionV relativeFrom="paragraph">
                  <wp:posOffset>267970</wp:posOffset>
                </wp:positionV>
                <wp:extent cx="600075" cy="400050"/>
                <wp:effectExtent l="0" t="0" r="0" b="0"/>
                <wp:wrapNone/>
                <wp:docPr id="1165319457" name="Text Box 1165319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50B804" w14:textId="77777777" w:rsidR="008612CB" w:rsidRPr="00597ED3" w:rsidRDefault="008612CB" w:rsidP="008612C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AB6763" id="Text Box 1165319457" o:spid="_x0000_s1040" type="#_x0000_t202" style="position:absolute;margin-left:279.35pt;margin-top:21.1pt;width:47.25pt;height:31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" filled="f" stroked="f" strokeweight=".5pt">
                <v:textbox>
                  <w:txbxContent>
                    <w:p w14:paraId="7A50B804" w14:textId="77777777" w:rsidR="008612CB" w:rsidRPr="00597ED3" w:rsidRDefault="008612CB" w:rsidP="008612C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F0BF1F4" wp14:editId="384E1574">
                <wp:simplePos x="0" y="0"/>
                <wp:positionH relativeFrom="column">
                  <wp:posOffset>1461770</wp:posOffset>
                </wp:positionH>
                <wp:positionV relativeFrom="paragraph">
                  <wp:posOffset>191770</wp:posOffset>
                </wp:positionV>
                <wp:extent cx="600075" cy="400050"/>
                <wp:effectExtent l="0" t="0" r="0" b="0"/>
                <wp:wrapNone/>
                <wp:docPr id="1165319458" name="Text Box 1165319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EBC666" w14:textId="77777777" w:rsidR="008612CB" w:rsidRPr="00597ED3" w:rsidRDefault="008612CB" w:rsidP="008612C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0BF1F4" id="Text Box 1165319458" o:spid="_x0000_s1041" type="#_x0000_t202" style="position:absolute;margin-left:115.1pt;margin-top:15.1pt;width:47.25pt;height:31.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" filled="f" stroked="f" strokeweight=".5pt">
                <v:textbox>
                  <w:txbxContent>
                    <w:p w14:paraId="59EBC666" w14:textId="77777777" w:rsidR="008612CB" w:rsidRPr="00597ED3" w:rsidRDefault="008612CB" w:rsidP="008612C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</w:p>
    <w:p w14:paraId="72DBED4F" w14:textId="77777777" w:rsidR="008612CB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</w:p>
    <w:p w14:paraId="7A2BD6DF" w14:textId="77777777" w:rsidR="008612CB" w:rsidRDefault="008612CB" w:rsidP="008612CB">
      <w:pPr>
        <w:tabs>
          <w:tab w:val="left" w:pos="3975"/>
          <w:tab w:val="left" w:pos="5970"/>
        </w:tabs>
        <w:spacing w:before="10" w:afterLines="50" w:after="120"/>
        <w:ind w:left="36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</w:p>
    <w:p w14:paraId="7EDF2DDB" w14:textId="77777777" w:rsidR="008612CB" w:rsidRPr="00597ED3" w:rsidRDefault="008612CB" w:rsidP="008612CB">
      <w:pPr>
        <w:tabs>
          <w:tab w:val="left" w:pos="3975"/>
          <w:tab w:val="left" w:pos="5970"/>
        </w:tabs>
        <w:spacing w:before="10" w:afterLines="50" w:after="120"/>
        <w:ind w:left="360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A: </w:t>
      </w:r>
      <w:r w:rsidRPr="00597ED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79" w14:anchorId="10954D72">
          <v:shape id="_x0000_i1105" type="#_x0000_t75" style="width:18.8pt;height:14.5pt" o:ole="">
            <v:imagedata r:id="rId68" o:title=""/>
          </v:shape>
          <o:OLEObject Type="Embed" ProgID="Equation.DSMT4" ShapeID="_x0000_i1105" DrawAspect="Content" ObjectID="_1776168423" r:id="rId138"/>
        </w:object>
      </w:r>
      <w:r w:rsidRPr="00597ED3">
        <w:rPr>
          <w:rFonts w:ascii="Times New Roman" w:eastAsia="Times New Roman" w:hAnsi="Times New Roman" w:cs="Times New Roman"/>
          <w:sz w:val="26"/>
          <w:szCs w:val="26"/>
        </w:rPr>
        <w:t>.                     B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r w:rsidRPr="00597ED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60" w:dyaOrig="279" w14:anchorId="4AC8C0C4">
          <v:shape id="_x0000_i1106" type="#_x0000_t75" style="width:18.25pt;height:14.5pt" o:ole="">
            <v:imagedata r:id="rId70" o:title=""/>
          </v:shape>
          <o:OLEObject Type="Embed" ProgID="Equation.DSMT4" ShapeID="_x0000_i1106" DrawAspect="Content" ObjectID="_1776168424" r:id="rId139"/>
        </w:object>
      </w:r>
      <w:r w:rsidRPr="00597ED3">
        <w:rPr>
          <w:rFonts w:ascii="Times New Roman" w:eastAsia="Times New Roman" w:hAnsi="Times New Roman" w:cs="Times New Roman"/>
          <w:sz w:val="26"/>
          <w:szCs w:val="26"/>
        </w:rPr>
        <w:t>.                         C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 w:rsidRPr="00597ED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7ED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60" w:dyaOrig="279" w14:anchorId="1297FB71">
          <v:shape id="_x0000_i1107" type="#_x0000_t75" style="width:18.25pt;height:14.5pt" o:ole="">
            <v:imagedata r:id="rId72" o:title=""/>
          </v:shape>
          <o:OLEObject Type="Embed" ProgID="Equation.DSMT4" ShapeID="_x0000_i1107" DrawAspect="Content" ObjectID="_1776168425" r:id="rId140"/>
        </w:object>
      </w:r>
      <w:r w:rsidRPr="00597ED3">
        <w:rPr>
          <w:rFonts w:ascii="Times New Roman" w:eastAsia="Times New Roman" w:hAnsi="Times New Roman" w:cs="Times New Roman"/>
          <w:sz w:val="26"/>
          <w:szCs w:val="26"/>
        </w:rPr>
        <w:t>.                       D</w:t>
      </w:r>
      <w:r>
        <w:rPr>
          <w:rFonts w:ascii="Times New Roman" w:eastAsia="Times New Roman" w:hAnsi="Times New Roman" w:cs="Times New Roman"/>
          <w:sz w:val="26"/>
          <w:szCs w:val="26"/>
        </w:rPr>
        <w:t>:</w:t>
      </w:r>
      <w:r w:rsidRPr="00597ED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97ED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360" w:dyaOrig="320" w14:anchorId="6B95E887">
          <v:shape id="_x0000_i1108" type="#_x0000_t75" style="width:18.25pt;height:15.6pt" o:ole="">
            <v:imagedata r:id="rId74" o:title=""/>
          </v:shape>
          <o:OLEObject Type="Embed" ProgID="Equation.DSMT4" ShapeID="_x0000_i1108" DrawAspect="Content" ObjectID="_1776168426" r:id="rId141"/>
        </w:object>
      </w:r>
      <w:r w:rsidRPr="00597ED3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</w:p>
    <w:p w14:paraId="52EF2CB5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15. </w:t>
      </w:r>
      <w:r>
        <w:rPr>
          <w:rFonts w:ascii="Times New Roman" w:eastAsia="Calibri" w:hAnsi="Times New Roman" w:cs="Times New Roman"/>
          <w:sz w:val="26"/>
          <w:szCs w:val="26"/>
        </w:rPr>
        <w:t>Hai đường thẳng song song là hai đường thẳng có bao nhiêu điểm chung</w:t>
      </w:r>
      <w:r w:rsidRPr="001C0AC7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3C93093A" w14:textId="77777777" w:rsidR="008612CB" w:rsidRPr="001C0AC7" w:rsidRDefault="008612CB" w:rsidP="008612CB">
      <w:pPr>
        <w:numPr>
          <w:ilvl w:val="0"/>
          <w:numId w:val="13"/>
        </w:numPr>
        <w:tabs>
          <w:tab w:val="left" w:pos="2464"/>
          <w:tab w:val="left" w:pos="3975"/>
          <w:tab w:val="left" w:pos="597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1 điểm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B. 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2 điểm 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 xml:space="preserve">.                   C. 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>0 điểm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 xml:space="preserve">.                 D. 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>vô số điểm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ab/>
      </w:r>
    </w:p>
    <w:p w14:paraId="6FD5B801" w14:textId="77777777" w:rsidR="008612CB" w:rsidRPr="001C0AC7" w:rsidRDefault="008612CB" w:rsidP="008612CB">
      <w:pPr>
        <w:tabs>
          <w:tab w:val="left" w:pos="3975"/>
          <w:tab w:val="left" w:pos="5970"/>
        </w:tabs>
        <w:spacing w:before="10" w:afterLines="50" w:after="120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6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 xml:space="preserve">Cho đoạn thẳng: </w:t>
      </w:r>
      <w:r w:rsidRPr="00597ED3">
        <w:rPr>
          <w:rFonts w:ascii="Times New Roman" w:eastAsia="Calibri" w:hAnsi="Times New Roman" w:cs="Times New Roman"/>
          <w:position w:val="-6"/>
          <w:sz w:val="26"/>
          <w:szCs w:val="26"/>
        </w:rPr>
        <w:object w:dxaOrig="1020" w:dyaOrig="279" w14:anchorId="71067202">
          <v:shape id="_x0000_i1109" type="#_x0000_t75" style="width:51.05pt;height:14.5pt" o:ole="">
            <v:imagedata r:id="rId76" o:title=""/>
          </v:shape>
          <o:OLEObject Type="Embed" ProgID="Equation.DSMT4" ShapeID="_x0000_i1109" DrawAspect="Content" ObjectID="_1776168427" r:id="rId142"/>
        </w:object>
      </w:r>
      <w:r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597ED3">
        <w:rPr>
          <w:rFonts w:ascii="Times New Roman" w:eastAsia="Calibri" w:hAnsi="Times New Roman" w:cs="Times New Roman"/>
          <w:position w:val="-6"/>
          <w:sz w:val="26"/>
          <w:szCs w:val="26"/>
        </w:rPr>
        <w:object w:dxaOrig="1040" w:dyaOrig="279" w14:anchorId="1F50B761">
          <v:shape id="_x0000_i1110" type="#_x0000_t75" style="width:51.6pt;height:14.5pt" o:ole="">
            <v:imagedata r:id="rId78" o:title=""/>
          </v:shape>
          <o:OLEObject Type="Embed" ProgID="Equation.DSMT4" ShapeID="_x0000_i1110" DrawAspect="Content" ObjectID="_1776168428" r:id="rId143"/>
        </w:object>
      </w:r>
      <w:r>
        <w:rPr>
          <w:rFonts w:ascii="Times New Roman" w:eastAsia="Calibri" w:hAnsi="Times New Roman" w:cs="Times New Roman"/>
          <w:sz w:val="26"/>
          <w:szCs w:val="26"/>
        </w:rPr>
        <w:t xml:space="preserve">. Biết rằng đoạn thẳng </w:t>
      </w:r>
      <w:r w:rsidRPr="000E2F1E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 w14:anchorId="7697D96E">
          <v:shape id="_x0000_i1111" type="#_x0000_t75" style="width:20.4pt;height:12.9pt" o:ole="">
            <v:imagedata r:id="rId80" o:title=""/>
          </v:shape>
          <o:OLEObject Type="Embed" ProgID="Equation.DSMT4" ShapeID="_x0000_i1111" DrawAspect="Content" ObjectID="_1776168429" r:id="rId144"/>
        </w:object>
      </w:r>
      <w:r>
        <w:rPr>
          <w:rFonts w:ascii="Times New Roman" w:eastAsia="Calibri" w:hAnsi="Times New Roman" w:cs="Times New Roman"/>
          <w:sz w:val="26"/>
          <w:szCs w:val="26"/>
        </w:rPr>
        <w:t xml:space="preserve">dài hơn </w:t>
      </w:r>
      <w:r w:rsidRPr="000E2F1E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 w14:anchorId="3A7D3EF5">
          <v:shape id="_x0000_i1112" type="#_x0000_t75" style="width:20.4pt;height:12.9pt" o:ole="">
            <v:imagedata r:id="rId82" o:title=""/>
          </v:shape>
          <o:OLEObject Type="Embed" ProgID="Equation.DSMT4" ShapeID="_x0000_i1112" DrawAspect="Content" ObjectID="_1776168430" r:id="rId145"/>
        </w:object>
      </w:r>
      <w:r>
        <w:rPr>
          <w:rFonts w:ascii="Times New Roman" w:eastAsia="Calibri" w:hAnsi="Times New Roman" w:cs="Times New Roman"/>
          <w:sz w:val="26"/>
          <w:szCs w:val="26"/>
        </w:rPr>
        <w:t xml:space="preserve">nhưng ngắn hơn </w:t>
      </w:r>
      <w:r w:rsidRPr="000E2F1E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 w14:anchorId="71E5095A">
          <v:shape id="_x0000_i1113" type="#_x0000_t75" style="width:20.4pt;height:14.5pt" o:ole="">
            <v:imagedata r:id="rId84" o:title=""/>
          </v:shape>
          <o:OLEObject Type="Embed" ProgID="Equation.DSMT4" ShapeID="_x0000_i1113" DrawAspect="Content" ObjectID="_1776168431" r:id="rId146"/>
        </w:object>
      </w:r>
      <w:r>
        <w:rPr>
          <w:rFonts w:ascii="Times New Roman" w:eastAsia="Calibri" w:hAnsi="Times New Roman" w:cs="Times New Roman"/>
          <w:sz w:val="26"/>
          <w:szCs w:val="26"/>
        </w:rPr>
        <w:t>. Hỏi độ dài của đoạn thẳng</w:t>
      </w:r>
      <w:r w:rsidRPr="000E2F1E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 w14:anchorId="7AA4C56A">
          <v:shape id="_x0000_i1114" type="#_x0000_t75" style="width:20.4pt;height:12.9pt" o:ole="">
            <v:imagedata r:id="rId80" o:title=""/>
          </v:shape>
          <o:OLEObject Type="Embed" ProgID="Equation.DSMT4" ShapeID="_x0000_i1114" DrawAspect="Content" ObjectID="_1776168432" r:id="rId147"/>
        </w:object>
      </w:r>
      <w:r>
        <w:rPr>
          <w:rFonts w:ascii="Times New Roman" w:eastAsia="Calibri" w:hAnsi="Times New Roman" w:cs="Times New Roman"/>
          <w:sz w:val="26"/>
          <w:szCs w:val="26"/>
        </w:rPr>
        <w:t>bằng số đo nào trong các số đo sau đây</w:t>
      </w:r>
      <w:r w:rsidRPr="001C0AC7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7500F892" w14:textId="77777777" w:rsidR="008612CB" w:rsidRPr="001C0AC7" w:rsidRDefault="008612CB" w:rsidP="008612CB">
      <w:pPr>
        <w:numPr>
          <w:ilvl w:val="0"/>
          <w:numId w:val="14"/>
        </w:numPr>
        <w:tabs>
          <w:tab w:val="left" w:pos="3975"/>
          <w:tab w:val="left" w:pos="5970"/>
        </w:tabs>
        <w:spacing w:before="10" w:afterLines="50" w:after="120"/>
        <w:contextualSpacing/>
        <w:mirrorIndents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E2F1E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40" w:dyaOrig="279" w14:anchorId="1E36804D">
          <v:shape id="_x0000_i1115" type="#_x0000_t75" style="width:21.5pt;height:14.5pt" o:ole="">
            <v:imagedata r:id="rId87" o:title=""/>
          </v:shape>
          <o:OLEObject Type="Embed" ProgID="Equation.DSMT4" ShapeID="_x0000_i1115" DrawAspect="Content" ObjectID="_1776168433" r:id="rId148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>.                    B.</w:t>
      </w:r>
      <w:r w:rsidRPr="000E2F1E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80" w:dyaOrig="279" w14:anchorId="2BE4C924">
          <v:shape id="_x0000_i1116" type="#_x0000_t75" style="width:24.2pt;height:14.5pt" o:ole="">
            <v:imagedata r:id="rId89" o:title=""/>
          </v:shape>
          <o:OLEObject Type="Embed" ProgID="Equation.DSMT4" ShapeID="_x0000_i1116" DrawAspect="Content" ObjectID="_1776168434" r:id="rId149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                   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C. </w:t>
      </w:r>
      <w:r w:rsidRPr="000E2F1E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60" w:dyaOrig="279" w14:anchorId="03052247">
          <v:shape id="_x0000_i1117" type="#_x0000_t75" style="width:23.65pt;height:14.5pt" o:ole="">
            <v:imagedata r:id="rId91" o:title=""/>
          </v:shape>
          <o:OLEObject Type="Embed" ProgID="Equation.DSMT4" ShapeID="_x0000_i1117" DrawAspect="Content" ObjectID="_1776168435" r:id="rId150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                     D. </w:t>
      </w:r>
      <w:r w:rsidRPr="000E2F1E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480" w:dyaOrig="279" w14:anchorId="7700BA1B">
          <v:shape id="_x0000_i1118" type="#_x0000_t75" style="width:24.2pt;height:14.5pt" o:ole="">
            <v:imagedata r:id="rId93" o:title=""/>
          </v:shape>
          <o:OLEObject Type="Embed" ProgID="Equation.DSMT4" ShapeID="_x0000_i1118" DrawAspect="Content" ObjectID="_1776168436" r:id="rId151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14:paraId="414CDCC5" w14:textId="77777777" w:rsidR="008612CB" w:rsidRPr="001C0AC7" w:rsidRDefault="008612CB" w:rsidP="008612CB">
      <w:pPr>
        <w:shd w:val="clear" w:color="auto" w:fill="FFFFFF"/>
        <w:spacing w:before="10" w:afterLines="50" w:after="120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nl-NL"/>
        </w:rPr>
        <w:t>II. PHẦN TỰ LUẬN: (6,0 điểm)</w:t>
      </w:r>
    </w:p>
    <w:p w14:paraId="3CBE426A" w14:textId="77777777" w:rsidR="008612CB" w:rsidRPr="001C0AC7" w:rsidRDefault="008612CB" w:rsidP="008612CB">
      <w:pPr>
        <w:spacing w:before="10" w:afterLines="50" w:after="120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 xml:space="preserve">Bài 1. (2,0 điểm)  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>Thực hiện phép tính.</w:t>
      </w:r>
    </w:p>
    <w:p w14:paraId="6A06B5F8" w14:textId="77777777" w:rsidR="008612CB" w:rsidRPr="001C0AC7" w:rsidRDefault="008612CB" w:rsidP="008612CB">
      <w:pPr>
        <w:tabs>
          <w:tab w:val="left" w:pos="2170"/>
        </w:tabs>
        <w:spacing w:before="10" w:afterLines="50" w:after="120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1C0AC7">
        <w:rPr>
          <w:rFonts w:ascii="Times New Roman" w:eastAsia="Calibri" w:hAnsi="Times New Roman" w:cs="Times New Roman"/>
          <w:position w:val="-58"/>
          <w:sz w:val="26"/>
          <w:szCs w:val="26"/>
          <w:lang w:val="vi-VN"/>
        </w:rPr>
        <w:object w:dxaOrig="1640" w:dyaOrig="1280" w14:anchorId="71F0A67A">
          <v:shape id="_x0000_i1119" type="#_x0000_t75" style="width:82.2pt;height:63.95pt" o:ole="">
            <v:imagedata r:id="rId95" o:title=""/>
          </v:shape>
          <o:OLEObject Type="Embed" ProgID="Equation.DSMT4" ShapeID="_x0000_i1119" DrawAspect="Content" ObjectID="_1776168437" r:id="rId152"/>
        </w:object>
      </w:r>
      <w:r w:rsidRPr="001C0AC7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1C0AC7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</w:p>
    <w:p w14:paraId="1E7FE6A7" w14:textId="77777777" w:rsidR="008612CB" w:rsidRPr="001C0AC7" w:rsidRDefault="008612CB" w:rsidP="008612CB">
      <w:pPr>
        <w:spacing w:before="10" w:afterLines="50" w:after="120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Bài 2. 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 xml:space="preserve">(1,0 điểm)  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 xml:space="preserve">Sắp xếp các số 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sau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 xml:space="preserve"> theo thứ tự tăng dần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:</w:t>
      </w:r>
      <w:r w:rsidRPr="001C0AC7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</w:p>
    <w:p w14:paraId="2BC05C4D" w14:textId="77777777" w:rsidR="008612CB" w:rsidRPr="001C0AC7" w:rsidRDefault="008612CB" w:rsidP="008612CB">
      <w:pPr>
        <w:spacing w:before="10" w:afterLines="50" w:after="120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  <w:lang w:val="nl-NL"/>
        </w:rPr>
        <w:t>-2,9; 0,7; 1; -1,75; -2,99; 22,1.</w:t>
      </w:r>
    </w:p>
    <w:p w14:paraId="0DA1C254" w14:textId="77777777" w:rsidR="008612CB" w:rsidRPr="001C0AC7" w:rsidRDefault="008612CB" w:rsidP="008612CB">
      <w:pPr>
        <w:spacing w:before="10" w:afterLines="50" w:after="120"/>
        <w:rPr>
          <w:rFonts w:ascii="Times New Roman" w:eastAsia="Calibri" w:hAnsi="Times New Roman" w:cs="Times New Roman"/>
          <w:b/>
          <w:bCs/>
          <w:iCs/>
          <w:sz w:val="26"/>
          <w:szCs w:val="26"/>
          <w:lang w:val="vi-VN"/>
        </w:rPr>
      </w:pPr>
      <w:r w:rsidRPr="001C0AC7">
        <w:rPr>
          <w:rFonts w:ascii="Times New Roman" w:eastAsia="Calibri" w:hAnsi="Times New Roman" w:cs="Times New Roman"/>
          <w:b/>
          <w:bCs/>
          <w:iCs/>
          <w:sz w:val="26"/>
          <w:szCs w:val="26"/>
          <w:lang w:val="nl-NL"/>
        </w:rPr>
        <w:lastRenderedPageBreak/>
        <w:t xml:space="preserve">Bài 3. (2,0 điểm ) </w:t>
      </w:r>
      <w:r w:rsidRPr="001C0AC7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 xml:space="preserve">Cho đoạn thẳng AB dài </w:t>
      </w:r>
      <w:r w:rsidRPr="001C0AC7">
        <w:rPr>
          <w:rFonts w:ascii="Times New Roman" w:eastAsia="Calibri" w:hAnsi="Times New Roman" w:cs="Times New Roman"/>
          <w:bCs/>
          <w:iCs/>
          <w:sz w:val="26"/>
          <w:szCs w:val="26"/>
        </w:rPr>
        <w:t>6</w:t>
      </w:r>
      <w:r w:rsidRPr="001C0AC7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>cm. Gọi C là trung điểm của AB, O là trung điểm của AC. Tính độ dài các đoạn thẳng AC, CB và AO</w:t>
      </w:r>
    </w:p>
    <w:p w14:paraId="11A8C784" w14:textId="77777777" w:rsidR="008612CB" w:rsidRPr="001C0AC7" w:rsidRDefault="008612CB" w:rsidP="008612CB">
      <w:pPr>
        <w:jc w:val="both"/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nl-NL"/>
        </w:rPr>
      </w:pPr>
      <w:r w:rsidRPr="001C0AC7">
        <w:rPr>
          <w:rFonts w:ascii="Times New Roman" w:eastAsia="Calibri" w:hAnsi="Times New Roman" w:cs="Times New Roman"/>
          <w:b/>
          <w:bCs/>
          <w:iCs/>
          <w:sz w:val="26"/>
          <w:szCs w:val="26"/>
          <w:lang w:val="nl-NL"/>
        </w:rPr>
        <w:t xml:space="preserve">Bài 4. 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 xml:space="preserve">(1,0 điểm) </w:t>
      </w:r>
      <w:r w:rsidRPr="001C0AC7">
        <w:rPr>
          <w:rFonts w:ascii="Times New Roman" w:eastAsia="Calibri" w:hAnsi="Times New Roman" w:cs="Times New Roman"/>
          <w:b/>
          <w:bCs/>
          <w:iCs/>
          <w:color w:val="FF0000"/>
          <w:sz w:val="26"/>
          <w:szCs w:val="26"/>
          <w:lang w:val="nl-NL"/>
        </w:rPr>
        <w:t xml:space="preserve">  </w:t>
      </w:r>
      <w:r w:rsidRPr="001C0AC7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nl-NL"/>
        </w:rPr>
        <w:t>Gieo một con xúc xắc 6 mặt 100 lần ta được kết quả như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978"/>
        <w:gridCol w:w="994"/>
        <w:gridCol w:w="992"/>
        <w:gridCol w:w="993"/>
        <w:gridCol w:w="992"/>
        <w:gridCol w:w="992"/>
        <w:gridCol w:w="992"/>
      </w:tblGrid>
      <w:tr w:rsidR="008612CB" w:rsidRPr="001C0AC7" w14:paraId="3B2EF18E" w14:textId="77777777" w:rsidTr="00C4149F">
        <w:trPr>
          <w:jc w:val="center"/>
        </w:trPr>
        <w:tc>
          <w:tcPr>
            <w:tcW w:w="1978" w:type="dxa"/>
          </w:tcPr>
          <w:p w14:paraId="12FAD2DF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Mặt</w:t>
            </w:r>
          </w:p>
        </w:tc>
        <w:tc>
          <w:tcPr>
            <w:tcW w:w="994" w:type="dxa"/>
          </w:tcPr>
          <w:p w14:paraId="3B78662A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 chấm</w:t>
            </w:r>
          </w:p>
        </w:tc>
        <w:tc>
          <w:tcPr>
            <w:tcW w:w="992" w:type="dxa"/>
          </w:tcPr>
          <w:p w14:paraId="14F43918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2 chấm</w:t>
            </w:r>
          </w:p>
        </w:tc>
        <w:tc>
          <w:tcPr>
            <w:tcW w:w="993" w:type="dxa"/>
          </w:tcPr>
          <w:p w14:paraId="783F0D68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3 chấm</w:t>
            </w:r>
          </w:p>
        </w:tc>
        <w:tc>
          <w:tcPr>
            <w:tcW w:w="992" w:type="dxa"/>
          </w:tcPr>
          <w:p w14:paraId="25F237C2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4 chấm</w:t>
            </w:r>
          </w:p>
        </w:tc>
        <w:tc>
          <w:tcPr>
            <w:tcW w:w="992" w:type="dxa"/>
          </w:tcPr>
          <w:p w14:paraId="5851D362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5 chấm</w:t>
            </w:r>
          </w:p>
        </w:tc>
        <w:tc>
          <w:tcPr>
            <w:tcW w:w="992" w:type="dxa"/>
          </w:tcPr>
          <w:p w14:paraId="5627427F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6 chấm</w:t>
            </w:r>
          </w:p>
        </w:tc>
      </w:tr>
      <w:tr w:rsidR="008612CB" w:rsidRPr="001C0AC7" w14:paraId="588AA981" w14:textId="77777777" w:rsidTr="00C4149F">
        <w:trPr>
          <w:jc w:val="center"/>
        </w:trPr>
        <w:tc>
          <w:tcPr>
            <w:tcW w:w="1978" w:type="dxa"/>
          </w:tcPr>
          <w:p w14:paraId="12F5B240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Số lần xuất hiện</w:t>
            </w:r>
          </w:p>
        </w:tc>
        <w:tc>
          <w:tcPr>
            <w:tcW w:w="994" w:type="dxa"/>
          </w:tcPr>
          <w:p w14:paraId="76C3F6AC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92" w:type="dxa"/>
          </w:tcPr>
          <w:p w14:paraId="56DB11E1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93" w:type="dxa"/>
          </w:tcPr>
          <w:p w14:paraId="2D49C612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992" w:type="dxa"/>
          </w:tcPr>
          <w:p w14:paraId="02407882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992" w:type="dxa"/>
          </w:tcPr>
          <w:p w14:paraId="7E5BD024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992" w:type="dxa"/>
          </w:tcPr>
          <w:p w14:paraId="234CE8C6" w14:textId="77777777" w:rsidR="008612CB" w:rsidRPr="001C0AC7" w:rsidRDefault="008612CB" w:rsidP="00C4149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20</w:t>
            </w:r>
          </w:p>
        </w:tc>
      </w:tr>
    </w:tbl>
    <w:p w14:paraId="5A958ED5" w14:textId="77777777" w:rsidR="008612CB" w:rsidRPr="001C0AC7" w:rsidRDefault="008612CB" w:rsidP="008612CB">
      <w:pPr>
        <w:tabs>
          <w:tab w:val="left" w:pos="639"/>
        </w:tabs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Hãy tính xác suất thực nghiệm của </w:t>
      </w:r>
      <w:r>
        <w:rPr>
          <w:rFonts w:ascii="Times New Roman" w:eastAsia="Calibri" w:hAnsi="Times New Roman" w:cs="Times New Roman"/>
          <w:sz w:val="26"/>
          <w:szCs w:val="26"/>
        </w:rPr>
        <w:t>biến số "Mặt xuất hiện có số chấm là một số nguyên tố".</w:t>
      </w:r>
    </w:p>
    <w:p w14:paraId="36955A78" w14:textId="77777777" w:rsidR="008612CB" w:rsidRPr="006D043A" w:rsidRDefault="008612CB" w:rsidP="008612CB">
      <w:pPr>
        <w:contextualSpacing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6D043A"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---- Hết ---------</w:t>
      </w:r>
    </w:p>
    <w:p w14:paraId="47AB3C5C" w14:textId="77777777" w:rsidR="001523FD" w:rsidRDefault="001523FD" w:rsidP="001523FD">
      <w:pPr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42F540AB" w14:textId="02B728F7" w:rsidR="00BC70C6" w:rsidRDefault="001523FD" w:rsidP="001523FD">
      <w:pPr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1523FD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ÀI LÀM</w:t>
      </w:r>
    </w:p>
    <w:p w14:paraId="67D752B0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4A8C1D1A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7C454F40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09FE3E2B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79A3AB18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16E7AFC2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514E58A7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45ABDAD4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6CF6E0E3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561E578E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6511BC6C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74767344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7F30F774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149211CF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42C1DEA2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2286BBAE" w14:textId="77777777" w:rsidR="001523FD" w:rsidRPr="001523FD" w:rsidRDefault="001523FD" w:rsidP="001523FD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31AEE858" w14:textId="77777777" w:rsidR="003D7708" w:rsidRPr="001523FD" w:rsidRDefault="003D7708" w:rsidP="003D770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1E143B2F" w14:textId="77777777" w:rsidR="003D7708" w:rsidRPr="001523FD" w:rsidRDefault="003D7708" w:rsidP="003D770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092F2AEE" w14:textId="77777777" w:rsidR="003D7708" w:rsidRPr="001523FD" w:rsidRDefault="003D7708" w:rsidP="003D770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718EB06B" w14:textId="77777777" w:rsidR="003D7708" w:rsidRPr="001523FD" w:rsidRDefault="003D7708" w:rsidP="003D770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0A12EF69" w14:textId="77777777" w:rsidR="003D7708" w:rsidRPr="001523FD" w:rsidRDefault="003D7708" w:rsidP="003D770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13775069" w14:textId="77777777" w:rsidR="003D7708" w:rsidRPr="001523FD" w:rsidRDefault="003D7708" w:rsidP="003D770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5BF1A635" w14:textId="77777777" w:rsidR="00D96C1E" w:rsidRPr="001523FD" w:rsidRDefault="003D7708" w:rsidP="00D96C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  <w:r w:rsidR="00D96C1E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60821771" w14:textId="77777777" w:rsidR="00D96C1E" w:rsidRPr="001523FD" w:rsidRDefault="00D96C1E" w:rsidP="00D96C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79CA423C" w14:textId="77777777" w:rsidR="00D96C1E" w:rsidRPr="001523FD" w:rsidRDefault="00D96C1E" w:rsidP="00D96C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…………………………………………………………………………………………</w:t>
      </w:r>
    </w:p>
    <w:p w14:paraId="53F6395E" w14:textId="77777777" w:rsidR="009F0C55" w:rsidRPr="001523FD" w:rsidRDefault="00D96C1E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  <w:r w:rsidR="009F0C55"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2803C0CA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3307BF9A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4B4E55F4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174457C5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33E7EA26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0D5E63A2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79210687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03047098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5C601AF5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6DF71B7F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3BE6B699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25E85379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5CD719E1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4308AD2C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3EE8420F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6F3B0174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45B3AE56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09099A4B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5070F4DB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186E4596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59703EAB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42210248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07616E09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</w:t>
      </w:r>
    </w:p>
    <w:p w14:paraId="3FC6F5A2" w14:textId="77777777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…………………………………………………………………………………………</w:t>
      </w:r>
    </w:p>
    <w:p w14:paraId="1933E200" w14:textId="4ECA21B1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CF7CEF2" w14:textId="7671DBC9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30E7584" w14:textId="69CAD8B4" w:rsidR="009F0C55" w:rsidRPr="001523FD" w:rsidRDefault="009F0C55" w:rsidP="009F0C55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F5BDF1F" w14:textId="3CBF2E42" w:rsidR="00D96C1E" w:rsidRPr="001523FD" w:rsidRDefault="00D96C1E" w:rsidP="00D96C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35487A3" w14:textId="628B94AE" w:rsidR="003D7708" w:rsidRPr="001523FD" w:rsidRDefault="003D7708" w:rsidP="003D770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D7708" w:rsidRPr="001523FD" w:rsidSect="008A0C43">
      <w:pgSz w:w="11909" w:h="16834"/>
      <w:pgMar w:top="851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B73258D"/>
    <w:multiLevelType w:val="singleLevel"/>
    <w:tmpl w:val="AB73258D"/>
    <w:lvl w:ilvl="0">
      <w:start w:val="1"/>
      <w:numFmt w:val="upperLetter"/>
      <w:suff w:val="space"/>
      <w:lvlText w:val="%1."/>
      <w:lvlJc w:val="left"/>
      <w:pPr>
        <w:ind w:left="426" w:firstLine="0"/>
      </w:pPr>
    </w:lvl>
  </w:abstractNum>
  <w:abstractNum w:abstractNumId="1" w15:restartNumberingAfterBreak="0">
    <w:nsid w:val="C3B9485E"/>
    <w:multiLevelType w:val="singleLevel"/>
    <w:tmpl w:val="C3B9485E"/>
    <w:lvl w:ilvl="0">
      <w:start w:val="1"/>
      <w:numFmt w:val="upperLetter"/>
      <w:suff w:val="space"/>
      <w:lvlText w:val="%1."/>
      <w:lvlJc w:val="left"/>
      <w:pPr>
        <w:ind w:left="426" w:firstLine="0"/>
      </w:pPr>
    </w:lvl>
  </w:abstractNum>
  <w:abstractNum w:abstractNumId="2" w15:restartNumberingAfterBreak="0">
    <w:nsid w:val="C54557BA"/>
    <w:multiLevelType w:val="singleLevel"/>
    <w:tmpl w:val="C54557BA"/>
    <w:lvl w:ilvl="0">
      <w:start w:val="1"/>
      <w:numFmt w:val="upperLetter"/>
      <w:suff w:val="space"/>
      <w:lvlText w:val="%1."/>
      <w:lvlJc w:val="left"/>
      <w:pPr>
        <w:ind w:left="720" w:firstLine="0"/>
      </w:pPr>
    </w:lvl>
  </w:abstractNum>
  <w:abstractNum w:abstractNumId="3" w15:restartNumberingAfterBreak="0">
    <w:nsid w:val="DDB25B23"/>
    <w:multiLevelType w:val="singleLevel"/>
    <w:tmpl w:val="DDB25B23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122009AD"/>
    <w:multiLevelType w:val="hybridMultilevel"/>
    <w:tmpl w:val="CB6A53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320847"/>
    <w:multiLevelType w:val="hybridMultilevel"/>
    <w:tmpl w:val="F1D2C2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8456B3"/>
    <w:multiLevelType w:val="hybridMultilevel"/>
    <w:tmpl w:val="BED2F1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827D1E"/>
    <w:multiLevelType w:val="multilevel"/>
    <w:tmpl w:val="2A827D1E"/>
    <w:lvl w:ilvl="0">
      <w:start w:val="1"/>
      <w:numFmt w:val="lowerLetter"/>
      <w:lvlText w:val="%1)"/>
      <w:lvlJc w:val="left"/>
      <w:pPr>
        <w:ind w:left="762" w:hanging="360"/>
      </w:pPr>
    </w:lvl>
    <w:lvl w:ilvl="1">
      <w:start w:val="1"/>
      <w:numFmt w:val="lowerLetter"/>
      <w:lvlText w:val="%2."/>
      <w:lvlJc w:val="left"/>
      <w:pPr>
        <w:ind w:left="1482" w:hanging="360"/>
      </w:pPr>
    </w:lvl>
    <w:lvl w:ilvl="2">
      <w:start w:val="1"/>
      <w:numFmt w:val="lowerRoman"/>
      <w:lvlText w:val="%3."/>
      <w:lvlJc w:val="right"/>
      <w:pPr>
        <w:ind w:left="2202" w:hanging="180"/>
      </w:pPr>
    </w:lvl>
    <w:lvl w:ilvl="3">
      <w:start w:val="1"/>
      <w:numFmt w:val="decimal"/>
      <w:lvlText w:val="%4."/>
      <w:lvlJc w:val="left"/>
      <w:pPr>
        <w:ind w:left="2922" w:hanging="360"/>
      </w:pPr>
    </w:lvl>
    <w:lvl w:ilvl="4">
      <w:start w:val="1"/>
      <w:numFmt w:val="lowerLetter"/>
      <w:lvlText w:val="%5."/>
      <w:lvlJc w:val="left"/>
      <w:pPr>
        <w:ind w:left="3642" w:hanging="360"/>
      </w:pPr>
    </w:lvl>
    <w:lvl w:ilvl="5">
      <w:start w:val="1"/>
      <w:numFmt w:val="lowerRoman"/>
      <w:lvlText w:val="%6."/>
      <w:lvlJc w:val="right"/>
      <w:pPr>
        <w:ind w:left="4362" w:hanging="180"/>
      </w:pPr>
    </w:lvl>
    <w:lvl w:ilvl="6">
      <w:start w:val="1"/>
      <w:numFmt w:val="decimal"/>
      <w:lvlText w:val="%7."/>
      <w:lvlJc w:val="left"/>
      <w:pPr>
        <w:ind w:left="5082" w:hanging="360"/>
      </w:pPr>
    </w:lvl>
    <w:lvl w:ilvl="7">
      <w:start w:val="1"/>
      <w:numFmt w:val="lowerLetter"/>
      <w:lvlText w:val="%8."/>
      <w:lvlJc w:val="left"/>
      <w:pPr>
        <w:ind w:left="5802" w:hanging="360"/>
      </w:pPr>
    </w:lvl>
    <w:lvl w:ilvl="8">
      <w:start w:val="1"/>
      <w:numFmt w:val="lowerRoman"/>
      <w:lvlText w:val="%9."/>
      <w:lvlJc w:val="right"/>
      <w:pPr>
        <w:ind w:left="6522" w:hanging="180"/>
      </w:pPr>
    </w:lvl>
  </w:abstractNum>
  <w:abstractNum w:abstractNumId="8" w15:restartNumberingAfterBreak="0">
    <w:nsid w:val="2BC00E28"/>
    <w:multiLevelType w:val="hybridMultilevel"/>
    <w:tmpl w:val="164CA1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E41C8F"/>
    <w:multiLevelType w:val="hybridMultilevel"/>
    <w:tmpl w:val="17BCC9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CBBB476"/>
    <w:multiLevelType w:val="singleLevel"/>
    <w:tmpl w:val="5CBBB476"/>
    <w:lvl w:ilvl="0">
      <w:start w:val="1"/>
      <w:numFmt w:val="lowerLetter"/>
      <w:suff w:val="space"/>
      <w:lvlText w:val="%1)"/>
      <w:lvlJc w:val="left"/>
    </w:lvl>
  </w:abstractNum>
  <w:abstractNum w:abstractNumId="11" w15:restartNumberingAfterBreak="0">
    <w:nsid w:val="5DA25D42"/>
    <w:multiLevelType w:val="multilevel"/>
    <w:tmpl w:val="5DA25D42"/>
    <w:lvl w:ilvl="0">
      <w:start w:val="1"/>
      <w:numFmt w:val="lowerLetter"/>
      <w:lvlText w:val="%1)"/>
      <w:lvlJc w:val="left"/>
      <w:pPr>
        <w:ind w:left="580" w:hanging="360"/>
      </w:pPr>
    </w:lvl>
    <w:lvl w:ilvl="1">
      <w:start w:val="1"/>
      <w:numFmt w:val="lowerLetter"/>
      <w:lvlText w:val="%2."/>
      <w:lvlJc w:val="left"/>
      <w:pPr>
        <w:ind w:left="1300" w:hanging="360"/>
      </w:pPr>
    </w:lvl>
    <w:lvl w:ilvl="2">
      <w:start w:val="1"/>
      <w:numFmt w:val="lowerRoman"/>
      <w:lvlText w:val="%3."/>
      <w:lvlJc w:val="right"/>
      <w:pPr>
        <w:ind w:left="2020" w:hanging="180"/>
      </w:pPr>
    </w:lvl>
    <w:lvl w:ilvl="3">
      <w:start w:val="1"/>
      <w:numFmt w:val="decimal"/>
      <w:lvlText w:val="%4."/>
      <w:lvlJc w:val="left"/>
      <w:pPr>
        <w:ind w:left="2740" w:hanging="360"/>
      </w:pPr>
    </w:lvl>
    <w:lvl w:ilvl="4">
      <w:start w:val="1"/>
      <w:numFmt w:val="lowerLetter"/>
      <w:lvlText w:val="%5."/>
      <w:lvlJc w:val="left"/>
      <w:pPr>
        <w:ind w:left="3460" w:hanging="360"/>
      </w:pPr>
    </w:lvl>
    <w:lvl w:ilvl="5">
      <w:start w:val="1"/>
      <w:numFmt w:val="lowerRoman"/>
      <w:lvlText w:val="%6."/>
      <w:lvlJc w:val="right"/>
      <w:pPr>
        <w:ind w:left="4180" w:hanging="180"/>
      </w:pPr>
    </w:lvl>
    <w:lvl w:ilvl="6">
      <w:start w:val="1"/>
      <w:numFmt w:val="decimal"/>
      <w:lvlText w:val="%7."/>
      <w:lvlJc w:val="left"/>
      <w:pPr>
        <w:ind w:left="4900" w:hanging="360"/>
      </w:pPr>
    </w:lvl>
    <w:lvl w:ilvl="7">
      <w:start w:val="1"/>
      <w:numFmt w:val="lowerLetter"/>
      <w:lvlText w:val="%8."/>
      <w:lvlJc w:val="left"/>
      <w:pPr>
        <w:ind w:left="5620" w:hanging="360"/>
      </w:pPr>
    </w:lvl>
    <w:lvl w:ilvl="8">
      <w:start w:val="1"/>
      <w:numFmt w:val="lowerRoman"/>
      <w:lvlText w:val="%9."/>
      <w:lvlJc w:val="right"/>
      <w:pPr>
        <w:ind w:left="6340" w:hanging="180"/>
      </w:pPr>
    </w:lvl>
  </w:abstractNum>
  <w:abstractNum w:abstractNumId="12" w15:restartNumberingAfterBreak="0">
    <w:nsid w:val="77C761E5"/>
    <w:multiLevelType w:val="multilevel"/>
    <w:tmpl w:val="77C761E5"/>
    <w:lvl w:ilvl="0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EE19D9"/>
    <w:multiLevelType w:val="hybridMultilevel"/>
    <w:tmpl w:val="A866E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9266090">
    <w:abstractNumId w:val="3"/>
  </w:num>
  <w:num w:numId="2" w16cid:durableId="769273887">
    <w:abstractNumId w:val="1"/>
  </w:num>
  <w:num w:numId="3" w16cid:durableId="1707178953">
    <w:abstractNumId w:val="0"/>
  </w:num>
  <w:num w:numId="4" w16cid:durableId="1649935042">
    <w:abstractNumId w:val="2"/>
  </w:num>
  <w:num w:numId="5" w16cid:durableId="998919706">
    <w:abstractNumId w:val="7"/>
  </w:num>
  <w:num w:numId="6" w16cid:durableId="1372223654">
    <w:abstractNumId w:val="12"/>
  </w:num>
  <w:num w:numId="7" w16cid:durableId="1221745773">
    <w:abstractNumId w:val="11"/>
  </w:num>
  <w:num w:numId="8" w16cid:durableId="428085631">
    <w:abstractNumId w:val="10"/>
  </w:num>
  <w:num w:numId="9" w16cid:durableId="1891111633">
    <w:abstractNumId w:val="5"/>
  </w:num>
  <w:num w:numId="10" w16cid:durableId="199173924">
    <w:abstractNumId w:val="8"/>
  </w:num>
  <w:num w:numId="11" w16cid:durableId="1515532665">
    <w:abstractNumId w:val="4"/>
  </w:num>
  <w:num w:numId="12" w16cid:durableId="912011803">
    <w:abstractNumId w:val="9"/>
  </w:num>
  <w:num w:numId="13" w16cid:durableId="1690526605">
    <w:abstractNumId w:val="6"/>
  </w:num>
  <w:num w:numId="14" w16cid:durableId="197506586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defaultTabStop w:val="720"/>
  <w:drawingGridHorizontalSpacing w:val="140"/>
  <w:drawingGridVerticalSpacing w:val="381"/>
  <w:noPunctuationKerning/>
  <w:characterSpacingControl w:val="doNotCompress"/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46642"/>
    <w:rsid w:val="00024528"/>
    <w:rsid w:val="000673BC"/>
    <w:rsid w:val="000709D0"/>
    <w:rsid w:val="000A06AE"/>
    <w:rsid w:val="000C51F5"/>
    <w:rsid w:val="000E2F1E"/>
    <w:rsid w:val="00102CE3"/>
    <w:rsid w:val="00104BD8"/>
    <w:rsid w:val="001523FD"/>
    <w:rsid w:val="00175B84"/>
    <w:rsid w:val="00181E85"/>
    <w:rsid w:val="001C2FF8"/>
    <w:rsid w:val="001F3E4D"/>
    <w:rsid w:val="001F4395"/>
    <w:rsid w:val="002221A9"/>
    <w:rsid w:val="002337A6"/>
    <w:rsid w:val="00241B65"/>
    <w:rsid w:val="002740D8"/>
    <w:rsid w:val="00311086"/>
    <w:rsid w:val="00322ACD"/>
    <w:rsid w:val="00342E45"/>
    <w:rsid w:val="003C19D2"/>
    <w:rsid w:val="003D7708"/>
    <w:rsid w:val="003F2B44"/>
    <w:rsid w:val="00426677"/>
    <w:rsid w:val="0042740C"/>
    <w:rsid w:val="004547C4"/>
    <w:rsid w:val="00467CE2"/>
    <w:rsid w:val="0050048A"/>
    <w:rsid w:val="005102B6"/>
    <w:rsid w:val="00532C31"/>
    <w:rsid w:val="00533BDC"/>
    <w:rsid w:val="00577B3B"/>
    <w:rsid w:val="00577F44"/>
    <w:rsid w:val="0058688C"/>
    <w:rsid w:val="00597ED3"/>
    <w:rsid w:val="00607FAA"/>
    <w:rsid w:val="00633016"/>
    <w:rsid w:val="00637F2E"/>
    <w:rsid w:val="006974BB"/>
    <w:rsid w:val="006A2637"/>
    <w:rsid w:val="007134FB"/>
    <w:rsid w:val="00746642"/>
    <w:rsid w:val="00774DDF"/>
    <w:rsid w:val="00775757"/>
    <w:rsid w:val="007E228F"/>
    <w:rsid w:val="00840FC9"/>
    <w:rsid w:val="008612CB"/>
    <w:rsid w:val="008A0C43"/>
    <w:rsid w:val="008B7437"/>
    <w:rsid w:val="008B7D8A"/>
    <w:rsid w:val="00906E77"/>
    <w:rsid w:val="00931185"/>
    <w:rsid w:val="00957828"/>
    <w:rsid w:val="00986580"/>
    <w:rsid w:val="009D08FE"/>
    <w:rsid w:val="009E1432"/>
    <w:rsid w:val="009F0C55"/>
    <w:rsid w:val="009F1631"/>
    <w:rsid w:val="00A47E62"/>
    <w:rsid w:val="00A735C0"/>
    <w:rsid w:val="00A973AC"/>
    <w:rsid w:val="00B04A3B"/>
    <w:rsid w:val="00B07D3F"/>
    <w:rsid w:val="00B30C0D"/>
    <w:rsid w:val="00B32113"/>
    <w:rsid w:val="00B44C0B"/>
    <w:rsid w:val="00BC513D"/>
    <w:rsid w:val="00BC5FAB"/>
    <w:rsid w:val="00BC70C6"/>
    <w:rsid w:val="00C864D7"/>
    <w:rsid w:val="00CA1628"/>
    <w:rsid w:val="00CC493E"/>
    <w:rsid w:val="00CE5CA1"/>
    <w:rsid w:val="00CF43D9"/>
    <w:rsid w:val="00D5307D"/>
    <w:rsid w:val="00D96C1E"/>
    <w:rsid w:val="00DB07E5"/>
    <w:rsid w:val="00E14939"/>
    <w:rsid w:val="00E35ECF"/>
    <w:rsid w:val="00E44005"/>
    <w:rsid w:val="00E47F73"/>
    <w:rsid w:val="00E805F5"/>
    <w:rsid w:val="00E959FE"/>
    <w:rsid w:val="00F25789"/>
    <w:rsid w:val="00F349E2"/>
    <w:rsid w:val="00F84975"/>
    <w:rsid w:val="00FA7105"/>
    <w:rsid w:val="05073BAE"/>
    <w:rsid w:val="09446A75"/>
    <w:rsid w:val="0A051C83"/>
    <w:rsid w:val="0EAD0BA0"/>
    <w:rsid w:val="11050ACA"/>
    <w:rsid w:val="12DD53CA"/>
    <w:rsid w:val="13634943"/>
    <w:rsid w:val="2A257604"/>
    <w:rsid w:val="2E0E4B9C"/>
    <w:rsid w:val="32C454AA"/>
    <w:rsid w:val="361B5D9C"/>
    <w:rsid w:val="3875265C"/>
    <w:rsid w:val="40826EE9"/>
    <w:rsid w:val="412A63C7"/>
    <w:rsid w:val="45DE18A5"/>
    <w:rsid w:val="478606DC"/>
    <w:rsid w:val="47AB2FA4"/>
    <w:rsid w:val="47D9545B"/>
    <w:rsid w:val="47EA0BE5"/>
    <w:rsid w:val="51013D61"/>
    <w:rsid w:val="51D07F0A"/>
    <w:rsid w:val="53CB2FD9"/>
    <w:rsid w:val="567E1B89"/>
    <w:rsid w:val="58D4015D"/>
    <w:rsid w:val="5C1003DA"/>
    <w:rsid w:val="5F2F2831"/>
    <w:rsid w:val="60925C21"/>
    <w:rsid w:val="69C04558"/>
    <w:rsid w:val="6F2D7CF3"/>
    <w:rsid w:val="70C5641B"/>
    <w:rsid w:val="70C96DDF"/>
    <w:rsid w:val="73C550FF"/>
    <w:rsid w:val="781715D1"/>
    <w:rsid w:val="7A0643B5"/>
    <w:rsid w:val="7BC83F21"/>
    <w:rsid w:val="7EDB2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95F8E70"/>
  <w15:docId w15:val="{429BFE70-2F2A-4B8D-A46A-6062B4F52C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Theme="minorHAnsi" w:eastAsiaTheme="minorHAnsi" w:hAnsiTheme="minorHAnsi" w:cstheme="minorBidi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40" w:line="312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table" w:customStyle="1" w:styleId="TableGrid3">
    <w:name w:val="Table Grid3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fontstyle01">
    <w:name w:val="fontstyle01"/>
    <w:basedOn w:val="DefaultParagraphFont"/>
    <w:qFormat/>
    <w:rPr>
      <w:rFonts w:ascii="TimesNewRoman" w:hAnsi="TimesNewRoman" w:hint="default"/>
      <w:color w:val="000000"/>
      <w:sz w:val="24"/>
      <w:szCs w:val="24"/>
    </w:rPr>
  </w:style>
  <w:style w:type="paragraph" w:styleId="NoSpacing">
    <w:name w:val="No Spacing"/>
    <w:uiPriority w:val="1"/>
    <w:qFormat/>
    <w:rPr>
      <w:rFonts w:eastAsia="Times New Roman"/>
      <w:sz w:val="26"/>
      <w:szCs w:val="26"/>
      <w:lang w:val="vi-VN"/>
    </w:rPr>
  </w:style>
  <w:style w:type="paragraph" w:customStyle="1" w:styleId="MTDisplayEquation">
    <w:name w:val="MTDisplayEquation"/>
    <w:basedOn w:val="Normal"/>
    <w:link w:val="MTDisplayEquationChar"/>
    <w:rsid w:val="000C51F5"/>
    <w:pPr>
      <w:tabs>
        <w:tab w:val="center" w:pos="4820"/>
      </w:tabs>
      <w:spacing w:before="120"/>
      <w:contextualSpacing/>
      <w:jc w:val="both"/>
    </w:pPr>
    <w:rPr>
      <w:rFonts w:ascii="Times New Roman" w:eastAsia="Calibri" w:hAnsi="Times New Roman" w:cs="Times New Roman"/>
      <w:color w:val="000000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C51F5"/>
    <w:rPr>
      <w:rFonts w:eastAsia="Calibri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6.bin"/><Relationship Id="rId138" Type="http://schemas.openxmlformats.org/officeDocument/2006/relationships/oleObject" Target="embeddings/oleObject81.bin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7.bin"/><Relationship Id="rId149" Type="http://schemas.openxmlformats.org/officeDocument/2006/relationships/oleObject" Target="embeddings/oleObject9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7.bin"/><Relationship Id="rId139" Type="http://schemas.openxmlformats.org/officeDocument/2006/relationships/oleObject" Target="embeddings/oleObject8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9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2.bin"/><Relationship Id="rId137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5.bin"/><Relationship Id="rId140" Type="http://schemas.openxmlformats.org/officeDocument/2006/relationships/oleObject" Target="embeddings/oleObject83.bin"/><Relationship Id="rId145" Type="http://schemas.openxmlformats.org/officeDocument/2006/relationships/oleObject" Target="embeddings/oleObject88.bin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e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91.bin"/><Relationship Id="rId151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84.bin"/><Relationship Id="rId146" Type="http://schemas.openxmlformats.org/officeDocument/2006/relationships/oleObject" Target="embeddings/oleObject8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9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85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2EA6DA-F490-434E-A3FE-CF9657312A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3</Pages>
  <Words>2397</Words>
  <Characters>13665</Characters>
  <DocSecurity>0</DocSecurity>
  <Lines>113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5-02T08:14:00Z</cp:lastPrinted>
  <dcterms:created xsi:type="dcterms:W3CDTF">2024-03-02T10:22:00Z</dcterms:created>
  <dcterms:modified xsi:type="dcterms:W3CDTF">2024-05-02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89</vt:lpwstr>
  </property>
  <property fmtid="{D5CDD505-2E9C-101B-9397-08002B2CF9AE}" pid="3" name="ICV">
    <vt:lpwstr>7FFFFFF7FF864468BF36CA1D97F14F19_12</vt:lpwstr>
  </property>
  <property fmtid="{D5CDD505-2E9C-101B-9397-08002B2CF9AE}" pid="4" name="MTWinEqns">
    <vt:bool>true</vt:bool>
  </property>
</Properties>
</file>